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34"/>
  </p:notesMasterIdLst>
  <p:sldIdLst>
    <p:sldId id="308" r:id="rId5"/>
    <p:sldId id="305" r:id="rId6"/>
    <p:sldId id="306" r:id="rId7"/>
    <p:sldId id="309" r:id="rId8"/>
    <p:sldId id="312" r:id="rId9"/>
    <p:sldId id="348" r:id="rId10"/>
    <p:sldId id="307" r:id="rId11"/>
    <p:sldId id="337" r:id="rId12"/>
    <p:sldId id="338" r:id="rId13"/>
    <p:sldId id="339" r:id="rId14"/>
    <p:sldId id="563" r:id="rId15"/>
    <p:sldId id="564" r:id="rId16"/>
    <p:sldId id="340" r:id="rId17"/>
    <p:sldId id="349" r:id="rId18"/>
    <p:sldId id="341" r:id="rId19"/>
    <p:sldId id="347" r:id="rId20"/>
    <p:sldId id="566" r:id="rId21"/>
    <p:sldId id="342" r:id="rId22"/>
    <p:sldId id="350" r:id="rId23"/>
    <p:sldId id="351" r:id="rId24"/>
    <p:sldId id="352" r:id="rId25"/>
    <p:sldId id="353" r:id="rId26"/>
    <p:sldId id="354" r:id="rId27"/>
    <p:sldId id="555" r:id="rId28"/>
    <p:sldId id="556" r:id="rId29"/>
    <p:sldId id="554" r:id="rId30"/>
    <p:sldId id="565" r:id="rId31"/>
    <p:sldId id="559" r:id="rId32"/>
    <p:sldId id="561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08C0"/>
    <a:srgbClr val="FFCC00"/>
    <a:srgbClr val="FF9900"/>
    <a:srgbClr val="001642"/>
    <a:srgbClr val="F13FF5"/>
    <a:srgbClr val="D7D200"/>
    <a:srgbClr val="FFFF00"/>
    <a:srgbClr val="339933"/>
    <a:srgbClr val="FF6600"/>
    <a:srgbClr val="A3C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205E54B-5653-4B8D-BECC-AD29443F295E}" v="47" dt="2025-03-12T05:51:13.226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434" autoAdjust="0"/>
  </p:normalViewPr>
  <p:slideViewPr>
    <p:cSldViewPr>
      <p:cViewPr varScale="1">
        <p:scale>
          <a:sx n="78" d="100"/>
          <a:sy n="78" d="100"/>
        </p:scale>
        <p:origin x="159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85" d="100"/>
          <a:sy n="85" d="100"/>
        </p:scale>
        <p:origin x="-2208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microsoft.com/office/2016/11/relationships/changesInfo" Target="changesInfos/changesInfo1.xml"/><Relationship Id="rId21" Type="http://schemas.openxmlformats.org/officeDocument/2006/relationships/slide" Target="slides/slide17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AROFOLO ILARIA" userId="3b094b60-c214-4504-8c18-1bd7e03e5e88" providerId="ADAL" clId="{7205E54B-5653-4B8D-BECC-AD29443F295E}"/>
    <pc:docChg chg="custSel addSld delSld modSld">
      <pc:chgData name="GAROFOLO ILARIA" userId="3b094b60-c214-4504-8c18-1bd7e03e5e88" providerId="ADAL" clId="{7205E54B-5653-4B8D-BECC-AD29443F295E}" dt="2025-03-12T05:49:58.967" v="138" actId="47"/>
      <pc:docMkLst>
        <pc:docMk/>
      </pc:docMkLst>
      <pc:sldChg chg="addSp delSp modSp add mod">
        <pc:chgData name="GAROFOLO ILARIA" userId="3b094b60-c214-4504-8c18-1bd7e03e5e88" providerId="ADAL" clId="{7205E54B-5653-4B8D-BECC-AD29443F295E}" dt="2025-03-11T13:43:22.153" v="116"/>
        <pc:sldMkLst>
          <pc:docMk/>
          <pc:sldMk cId="3612893418" sldId="305"/>
        </pc:sldMkLst>
        <pc:spChg chg="add mod">
          <ac:chgData name="GAROFOLO ILARIA" userId="3b094b60-c214-4504-8c18-1bd7e03e5e88" providerId="ADAL" clId="{7205E54B-5653-4B8D-BECC-AD29443F295E}" dt="2025-03-11T13:43:22.153" v="116"/>
          <ac:spMkLst>
            <pc:docMk/>
            <pc:sldMk cId="3612893418" sldId="305"/>
            <ac:spMk id="4" creationId="{A621239C-BF19-75A4-9C89-24C72AD77697}"/>
          </ac:spMkLst>
        </pc:spChg>
        <pc:spChg chg="del">
          <ac:chgData name="GAROFOLO ILARIA" userId="3b094b60-c214-4504-8c18-1bd7e03e5e88" providerId="ADAL" clId="{7205E54B-5653-4B8D-BECC-AD29443F295E}" dt="2025-03-11T13:43:20.940" v="115" actId="478"/>
          <ac:spMkLst>
            <pc:docMk/>
            <pc:sldMk cId="3612893418" sldId="305"/>
            <ac:spMk id="13" creationId="{27423AAE-E14D-1909-1E66-D8BEDFB08C07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3:17.189" v="114"/>
        <pc:sldMkLst>
          <pc:docMk/>
          <pc:sldMk cId="915422141" sldId="306"/>
        </pc:sldMkLst>
        <pc:spChg chg="add mod">
          <ac:chgData name="GAROFOLO ILARIA" userId="3b094b60-c214-4504-8c18-1bd7e03e5e88" providerId="ADAL" clId="{7205E54B-5653-4B8D-BECC-AD29443F295E}" dt="2025-03-11T13:43:17.189" v="114"/>
          <ac:spMkLst>
            <pc:docMk/>
            <pc:sldMk cId="915422141" sldId="306"/>
            <ac:spMk id="2" creationId="{527D6537-62BA-18B7-1D95-A2AB4378938F}"/>
          </ac:spMkLst>
        </pc:spChg>
        <pc:spChg chg="del">
          <ac:chgData name="GAROFOLO ILARIA" userId="3b094b60-c214-4504-8c18-1bd7e03e5e88" providerId="ADAL" clId="{7205E54B-5653-4B8D-BECC-AD29443F295E}" dt="2025-03-11T13:43:16.365" v="113" actId="478"/>
          <ac:spMkLst>
            <pc:docMk/>
            <pc:sldMk cId="915422141" sldId="306"/>
            <ac:spMk id="5" creationId="{F9BFD4DD-F492-6B35-C1E8-686997E1D87D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2:30.362" v="104" actId="478"/>
        <pc:sldMkLst>
          <pc:docMk/>
          <pc:sldMk cId="3102236640" sldId="307"/>
        </pc:sldMkLst>
        <pc:spChg chg="add del mod">
          <ac:chgData name="GAROFOLO ILARIA" userId="3b094b60-c214-4504-8c18-1bd7e03e5e88" providerId="ADAL" clId="{7205E54B-5653-4B8D-BECC-AD29443F295E}" dt="2025-03-11T13:42:30.362" v="104" actId="478"/>
          <ac:spMkLst>
            <pc:docMk/>
            <pc:sldMk cId="3102236640" sldId="307"/>
            <ac:spMk id="4" creationId="{31BD947A-A111-5064-A8F1-3DFAD2514E96}"/>
          </ac:spMkLst>
        </pc:spChg>
        <pc:spChg chg="add mod">
          <ac:chgData name="GAROFOLO ILARIA" userId="3b094b60-c214-4504-8c18-1bd7e03e5e88" providerId="ADAL" clId="{7205E54B-5653-4B8D-BECC-AD29443F295E}" dt="2025-03-11T13:42:22.052" v="102"/>
          <ac:spMkLst>
            <pc:docMk/>
            <pc:sldMk cId="3102236640" sldId="307"/>
            <ac:spMk id="5" creationId="{A46DABB1-1908-2E68-8264-E75424EB0A43}"/>
          </ac:spMkLst>
        </pc:spChg>
        <pc:spChg chg="del">
          <ac:chgData name="GAROFOLO ILARIA" userId="3b094b60-c214-4504-8c18-1bd7e03e5e88" providerId="ADAL" clId="{7205E54B-5653-4B8D-BECC-AD29443F295E}" dt="2025-03-11T13:42:21.651" v="101" actId="478"/>
          <ac:spMkLst>
            <pc:docMk/>
            <pc:sldMk cId="3102236640" sldId="307"/>
            <ac:spMk id="6" creationId="{9A834AD7-B02C-3ACB-35C4-D3BD5CBFF90E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3:29.137" v="119" actId="478"/>
        <pc:sldMkLst>
          <pc:docMk/>
          <pc:sldMk cId="4183015871" sldId="308"/>
        </pc:sldMkLst>
        <pc:spChg chg="del">
          <ac:chgData name="GAROFOLO ILARIA" userId="3b094b60-c214-4504-8c18-1bd7e03e5e88" providerId="ADAL" clId="{7205E54B-5653-4B8D-BECC-AD29443F295E}" dt="2025-03-11T13:43:25.416" v="117" actId="478"/>
          <ac:spMkLst>
            <pc:docMk/>
            <pc:sldMk cId="4183015871" sldId="308"/>
            <ac:spMk id="4" creationId="{00000000-0000-0000-0000-000000000000}"/>
          </ac:spMkLst>
        </pc:spChg>
        <pc:spChg chg="add del mod">
          <ac:chgData name="GAROFOLO ILARIA" userId="3b094b60-c214-4504-8c18-1bd7e03e5e88" providerId="ADAL" clId="{7205E54B-5653-4B8D-BECC-AD29443F295E}" dt="2025-03-11T13:43:29.137" v="119" actId="478"/>
          <ac:spMkLst>
            <pc:docMk/>
            <pc:sldMk cId="4183015871" sldId="308"/>
            <ac:spMk id="5" creationId="{ABEF63FD-84FD-F799-6C88-DA45D57179C3}"/>
          </ac:spMkLst>
        </pc:spChg>
        <pc:spChg chg="add mod">
          <ac:chgData name="GAROFOLO ILARIA" userId="3b094b60-c214-4504-8c18-1bd7e03e5e88" providerId="ADAL" clId="{7205E54B-5653-4B8D-BECC-AD29443F295E}" dt="2025-03-11T13:43:26.316" v="118"/>
          <ac:spMkLst>
            <pc:docMk/>
            <pc:sldMk cId="4183015871" sldId="308"/>
            <ac:spMk id="6" creationId="{97600112-94B0-48AA-0A61-9F17862695E6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3:13.811" v="112"/>
        <pc:sldMkLst>
          <pc:docMk/>
          <pc:sldMk cId="1844714170" sldId="309"/>
        </pc:sldMkLst>
        <pc:spChg chg="add mod">
          <ac:chgData name="GAROFOLO ILARIA" userId="3b094b60-c214-4504-8c18-1bd7e03e5e88" providerId="ADAL" clId="{7205E54B-5653-4B8D-BECC-AD29443F295E}" dt="2025-03-11T13:43:13.811" v="112"/>
          <ac:spMkLst>
            <pc:docMk/>
            <pc:sldMk cId="1844714170" sldId="309"/>
            <ac:spMk id="2" creationId="{332F7B3B-583E-85F8-4EF6-3E09BA8024D0}"/>
          </ac:spMkLst>
        </pc:spChg>
        <pc:spChg chg="del">
          <ac:chgData name="GAROFOLO ILARIA" userId="3b094b60-c214-4504-8c18-1bd7e03e5e88" providerId="ADAL" clId="{7205E54B-5653-4B8D-BECC-AD29443F295E}" dt="2025-03-11T13:43:12.995" v="111" actId="478"/>
          <ac:spMkLst>
            <pc:docMk/>
            <pc:sldMk cId="1844714170" sldId="309"/>
            <ac:spMk id="6" creationId="{1EA1651F-EBB4-F021-62E3-E78A77370C9F}"/>
          </ac:spMkLst>
        </pc:spChg>
      </pc:sldChg>
      <pc:sldChg chg="add del">
        <pc:chgData name="GAROFOLO ILARIA" userId="3b094b60-c214-4504-8c18-1bd7e03e5e88" providerId="ADAL" clId="{7205E54B-5653-4B8D-BECC-AD29443F295E}" dt="2025-03-11T13:42:42.230" v="106" actId="47"/>
        <pc:sldMkLst>
          <pc:docMk/>
          <pc:sldMk cId="2562763274" sldId="310"/>
        </pc:sldMkLst>
      </pc:sldChg>
      <pc:sldChg chg="add del">
        <pc:chgData name="GAROFOLO ILARIA" userId="3b094b60-c214-4504-8c18-1bd7e03e5e88" providerId="ADAL" clId="{7205E54B-5653-4B8D-BECC-AD29443F295E}" dt="2025-03-11T13:42:38.449" v="105" actId="47"/>
        <pc:sldMkLst>
          <pc:docMk/>
          <pc:sldMk cId="3326840119" sldId="311"/>
        </pc:sldMkLst>
      </pc:sldChg>
      <pc:sldChg chg="addSp delSp modSp add mod">
        <pc:chgData name="GAROFOLO ILARIA" userId="3b094b60-c214-4504-8c18-1bd7e03e5e88" providerId="ADAL" clId="{7205E54B-5653-4B8D-BECC-AD29443F295E}" dt="2025-03-11T13:43:10.151" v="110"/>
        <pc:sldMkLst>
          <pc:docMk/>
          <pc:sldMk cId="71860357" sldId="312"/>
        </pc:sldMkLst>
        <pc:spChg chg="add mod">
          <ac:chgData name="GAROFOLO ILARIA" userId="3b094b60-c214-4504-8c18-1bd7e03e5e88" providerId="ADAL" clId="{7205E54B-5653-4B8D-BECC-AD29443F295E}" dt="2025-03-11T13:43:10.151" v="110"/>
          <ac:spMkLst>
            <pc:docMk/>
            <pc:sldMk cId="71860357" sldId="312"/>
            <ac:spMk id="2" creationId="{B00AC7AA-A4AB-8BF6-2B5B-15ECF7D72346}"/>
          </ac:spMkLst>
        </pc:spChg>
        <pc:spChg chg="del">
          <ac:chgData name="GAROFOLO ILARIA" userId="3b094b60-c214-4504-8c18-1bd7e03e5e88" providerId="ADAL" clId="{7205E54B-5653-4B8D-BECC-AD29443F295E}" dt="2025-03-11T13:43:09.265" v="109" actId="478"/>
          <ac:spMkLst>
            <pc:docMk/>
            <pc:sldMk cId="71860357" sldId="312"/>
            <ac:spMk id="12" creationId="{1BBDECF8-8227-8D33-B835-71470A11CCEB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2:17.363" v="100"/>
        <pc:sldMkLst>
          <pc:docMk/>
          <pc:sldMk cId="713933560" sldId="337"/>
        </pc:sldMkLst>
        <pc:spChg chg="add mod">
          <ac:chgData name="GAROFOLO ILARIA" userId="3b094b60-c214-4504-8c18-1bd7e03e5e88" providerId="ADAL" clId="{7205E54B-5653-4B8D-BECC-AD29443F295E}" dt="2025-03-11T13:42:17.363" v="100"/>
          <ac:spMkLst>
            <pc:docMk/>
            <pc:sldMk cId="713933560" sldId="337"/>
            <ac:spMk id="4" creationId="{77E8BABC-96A0-0E90-3024-FCD30C3F71F9}"/>
          </ac:spMkLst>
        </pc:spChg>
        <pc:spChg chg="del">
          <ac:chgData name="GAROFOLO ILARIA" userId="3b094b60-c214-4504-8c18-1bd7e03e5e88" providerId="ADAL" clId="{7205E54B-5653-4B8D-BECC-AD29443F295E}" dt="2025-03-11T13:42:16.990" v="99" actId="478"/>
          <ac:spMkLst>
            <pc:docMk/>
            <pc:sldMk cId="713933560" sldId="337"/>
            <ac:spMk id="14" creationId="{A80429B4-6ABD-9875-A68C-DA2D5160E487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2:13.218" v="98"/>
        <pc:sldMkLst>
          <pc:docMk/>
          <pc:sldMk cId="568337540" sldId="338"/>
        </pc:sldMkLst>
        <pc:spChg chg="add mod">
          <ac:chgData name="GAROFOLO ILARIA" userId="3b094b60-c214-4504-8c18-1bd7e03e5e88" providerId="ADAL" clId="{7205E54B-5653-4B8D-BECC-AD29443F295E}" dt="2025-03-11T13:42:12.772" v="97" actId="478"/>
          <ac:spMkLst>
            <pc:docMk/>
            <pc:sldMk cId="568337540" sldId="338"/>
            <ac:spMk id="5" creationId="{34BE857C-D551-2EF3-65ED-60688BAC20CA}"/>
          </ac:spMkLst>
        </pc:spChg>
        <pc:spChg chg="add mod">
          <ac:chgData name="GAROFOLO ILARIA" userId="3b094b60-c214-4504-8c18-1bd7e03e5e88" providerId="ADAL" clId="{7205E54B-5653-4B8D-BECC-AD29443F295E}" dt="2025-03-11T13:42:13.218" v="98"/>
          <ac:spMkLst>
            <pc:docMk/>
            <pc:sldMk cId="568337540" sldId="338"/>
            <ac:spMk id="6" creationId="{035E406F-4B26-F3D9-5F97-AEE0AE7C8CAA}"/>
          </ac:spMkLst>
        </pc:spChg>
        <pc:spChg chg="del">
          <ac:chgData name="GAROFOLO ILARIA" userId="3b094b60-c214-4504-8c18-1bd7e03e5e88" providerId="ADAL" clId="{7205E54B-5653-4B8D-BECC-AD29443F295E}" dt="2025-03-11T13:42:12.772" v="97" actId="478"/>
          <ac:spMkLst>
            <pc:docMk/>
            <pc:sldMk cId="568337540" sldId="338"/>
            <ac:spMk id="8" creationId="{704CF04C-1C70-6C9D-2B57-8CE46C6AD691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2:08.328" v="96" actId="478"/>
        <pc:sldMkLst>
          <pc:docMk/>
          <pc:sldMk cId="804653714" sldId="339"/>
        </pc:sldMkLst>
        <pc:spChg chg="add del mod">
          <ac:chgData name="GAROFOLO ILARIA" userId="3b094b60-c214-4504-8c18-1bd7e03e5e88" providerId="ADAL" clId="{7205E54B-5653-4B8D-BECC-AD29443F295E}" dt="2025-03-11T13:42:08.328" v="96" actId="478"/>
          <ac:spMkLst>
            <pc:docMk/>
            <pc:sldMk cId="804653714" sldId="339"/>
            <ac:spMk id="4" creationId="{C2D03FBD-CBE2-A72D-EEC2-4FC79D45B57B}"/>
          </ac:spMkLst>
        </pc:spChg>
        <pc:spChg chg="add mod">
          <ac:chgData name="GAROFOLO ILARIA" userId="3b094b60-c214-4504-8c18-1bd7e03e5e88" providerId="ADAL" clId="{7205E54B-5653-4B8D-BECC-AD29443F295E}" dt="2025-03-11T13:42:05.267" v="95"/>
          <ac:spMkLst>
            <pc:docMk/>
            <pc:sldMk cId="804653714" sldId="339"/>
            <ac:spMk id="7" creationId="{219E3756-59EA-FFC0-D54E-19F1A1601D91}"/>
          </ac:spMkLst>
        </pc:spChg>
        <pc:spChg chg="del">
          <ac:chgData name="GAROFOLO ILARIA" userId="3b094b60-c214-4504-8c18-1bd7e03e5e88" providerId="ADAL" clId="{7205E54B-5653-4B8D-BECC-AD29443F295E}" dt="2025-03-11T13:42:04.852" v="94" actId="478"/>
          <ac:spMkLst>
            <pc:docMk/>
            <pc:sldMk cId="804653714" sldId="339"/>
            <ac:spMk id="10" creationId="{F7F77B71-AF7F-D105-0BB0-8489A642DECC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50.490" v="89"/>
        <pc:sldMkLst>
          <pc:docMk/>
          <pc:sldMk cId="2282926670" sldId="340"/>
        </pc:sldMkLst>
        <pc:spChg chg="add mod">
          <ac:chgData name="GAROFOLO ILARIA" userId="3b094b60-c214-4504-8c18-1bd7e03e5e88" providerId="ADAL" clId="{7205E54B-5653-4B8D-BECC-AD29443F295E}" dt="2025-03-11T13:41:50.490" v="89"/>
          <ac:spMkLst>
            <pc:docMk/>
            <pc:sldMk cId="2282926670" sldId="340"/>
            <ac:spMk id="2" creationId="{287A1B1E-9777-E8DF-8E5B-3884250E131C}"/>
          </ac:spMkLst>
        </pc:spChg>
        <pc:spChg chg="del">
          <ac:chgData name="GAROFOLO ILARIA" userId="3b094b60-c214-4504-8c18-1bd7e03e5e88" providerId="ADAL" clId="{7205E54B-5653-4B8D-BECC-AD29443F295E}" dt="2025-03-11T13:41:50.072" v="88" actId="478"/>
          <ac:spMkLst>
            <pc:docMk/>
            <pc:sldMk cId="2282926670" sldId="340"/>
            <ac:spMk id="6" creationId="{A8E80D9E-B878-BBA8-B3A0-07D95C1FE133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42.416" v="85"/>
        <pc:sldMkLst>
          <pc:docMk/>
          <pc:sldMk cId="460211465" sldId="341"/>
        </pc:sldMkLst>
        <pc:spChg chg="add mod">
          <ac:chgData name="GAROFOLO ILARIA" userId="3b094b60-c214-4504-8c18-1bd7e03e5e88" providerId="ADAL" clId="{7205E54B-5653-4B8D-BECC-AD29443F295E}" dt="2025-03-11T13:41:42.416" v="85"/>
          <ac:spMkLst>
            <pc:docMk/>
            <pc:sldMk cId="460211465" sldId="341"/>
            <ac:spMk id="2" creationId="{0526D551-D6FA-E7FE-B293-C36D4F473360}"/>
          </ac:spMkLst>
        </pc:spChg>
        <pc:spChg chg="del">
          <ac:chgData name="GAROFOLO ILARIA" userId="3b094b60-c214-4504-8c18-1bd7e03e5e88" providerId="ADAL" clId="{7205E54B-5653-4B8D-BECC-AD29443F295E}" dt="2025-03-11T13:41:41.941" v="84" actId="478"/>
          <ac:spMkLst>
            <pc:docMk/>
            <pc:sldMk cId="460211465" sldId="341"/>
            <ac:spMk id="6" creationId="{58563BE2-B67E-B62F-41FF-F3AFA292AFB1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30.107" v="79"/>
        <pc:sldMkLst>
          <pc:docMk/>
          <pc:sldMk cId="3746424149" sldId="342"/>
        </pc:sldMkLst>
        <pc:spChg chg="add mod">
          <ac:chgData name="GAROFOLO ILARIA" userId="3b094b60-c214-4504-8c18-1bd7e03e5e88" providerId="ADAL" clId="{7205E54B-5653-4B8D-BECC-AD29443F295E}" dt="2025-03-11T13:41:29.752" v="78" actId="478"/>
          <ac:spMkLst>
            <pc:docMk/>
            <pc:sldMk cId="3746424149" sldId="342"/>
            <ac:spMk id="4" creationId="{B7D746DC-94F4-A799-3BA2-34455FDD1F62}"/>
          </ac:spMkLst>
        </pc:spChg>
        <pc:spChg chg="add mod">
          <ac:chgData name="GAROFOLO ILARIA" userId="3b094b60-c214-4504-8c18-1bd7e03e5e88" providerId="ADAL" clId="{7205E54B-5653-4B8D-BECC-AD29443F295E}" dt="2025-03-11T13:41:30.107" v="79"/>
          <ac:spMkLst>
            <pc:docMk/>
            <pc:sldMk cId="3746424149" sldId="342"/>
            <ac:spMk id="5" creationId="{F0A87B94-33D8-028A-35F2-E4A8092A1D59}"/>
          </ac:spMkLst>
        </pc:spChg>
        <pc:spChg chg="del">
          <ac:chgData name="GAROFOLO ILARIA" userId="3b094b60-c214-4504-8c18-1bd7e03e5e88" providerId="ADAL" clId="{7205E54B-5653-4B8D-BECC-AD29443F295E}" dt="2025-03-11T13:41:29.752" v="78" actId="478"/>
          <ac:spMkLst>
            <pc:docMk/>
            <pc:sldMk cId="3746424149" sldId="342"/>
            <ac:spMk id="6" creationId="{A7FCBFE2-B93E-27CA-A8E0-585241A73BFD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37.816" v="83"/>
        <pc:sldMkLst>
          <pc:docMk/>
          <pc:sldMk cId="3277335164" sldId="347"/>
        </pc:sldMkLst>
        <pc:spChg chg="del">
          <ac:chgData name="GAROFOLO ILARIA" userId="3b094b60-c214-4504-8c18-1bd7e03e5e88" providerId="ADAL" clId="{7205E54B-5653-4B8D-BECC-AD29443F295E}" dt="2025-03-11T13:41:37.411" v="82" actId="478"/>
          <ac:spMkLst>
            <pc:docMk/>
            <pc:sldMk cId="3277335164" sldId="347"/>
            <ac:spMk id="2" creationId="{9B963811-8A99-B631-8D63-11998B29B748}"/>
          </ac:spMkLst>
        </pc:spChg>
        <pc:spChg chg="add mod">
          <ac:chgData name="GAROFOLO ILARIA" userId="3b094b60-c214-4504-8c18-1bd7e03e5e88" providerId="ADAL" clId="{7205E54B-5653-4B8D-BECC-AD29443F295E}" dt="2025-03-11T13:41:37.816" v="83"/>
          <ac:spMkLst>
            <pc:docMk/>
            <pc:sldMk cId="3277335164" sldId="347"/>
            <ac:spMk id="5" creationId="{35D6F396-5588-900B-F547-A9690D82B9EC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3:05.184" v="108"/>
        <pc:sldMkLst>
          <pc:docMk/>
          <pc:sldMk cId="2106883469" sldId="348"/>
        </pc:sldMkLst>
        <pc:spChg chg="del">
          <ac:chgData name="GAROFOLO ILARIA" userId="3b094b60-c214-4504-8c18-1bd7e03e5e88" providerId="ADAL" clId="{7205E54B-5653-4B8D-BECC-AD29443F295E}" dt="2025-03-11T13:43:00.238" v="107" actId="478"/>
          <ac:spMkLst>
            <pc:docMk/>
            <pc:sldMk cId="2106883469" sldId="348"/>
            <ac:spMk id="5" creationId="{B573E51C-1A20-312D-6517-741E57BD0C15}"/>
          </ac:spMkLst>
        </pc:spChg>
        <pc:spChg chg="add mod">
          <ac:chgData name="GAROFOLO ILARIA" userId="3b094b60-c214-4504-8c18-1bd7e03e5e88" providerId="ADAL" clId="{7205E54B-5653-4B8D-BECC-AD29443F295E}" dt="2025-03-11T13:43:05.184" v="108"/>
          <ac:spMkLst>
            <pc:docMk/>
            <pc:sldMk cId="2106883469" sldId="348"/>
            <ac:spMk id="6" creationId="{98692F84-813A-CA20-91FF-9680B141715D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46.904" v="87"/>
        <pc:sldMkLst>
          <pc:docMk/>
          <pc:sldMk cId="2174658315" sldId="349"/>
        </pc:sldMkLst>
        <pc:spChg chg="add mod">
          <ac:chgData name="GAROFOLO ILARIA" userId="3b094b60-c214-4504-8c18-1bd7e03e5e88" providerId="ADAL" clId="{7205E54B-5653-4B8D-BECC-AD29443F295E}" dt="2025-03-11T13:41:46.416" v="86" actId="478"/>
          <ac:spMkLst>
            <pc:docMk/>
            <pc:sldMk cId="2174658315" sldId="349"/>
            <ac:spMk id="4" creationId="{92CA71E7-666B-425B-BE17-63A909A6995C}"/>
          </ac:spMkLst>
        </pc:spChg>
        <pc:spChg chg="add mod">
          <ac:chgData name="GAROFOLO ILARIA" userId="3b094b60-c214-4504-8c18-1bd7e03e5e88" providerId="ADAL" clId="{7205E54B-5653-4B8D-BECC-AD29443F295E}" dt="2025-03-11T13:41:46.904" v="87"/>
          <ac:spMkLst>
            <pc:docMk/>
            <pc:sldMk cId="2174658315" sldId="349"/>
            <ac:spMk id="7" creationId="{97C111FE-F6B2-F7E9-876D-74545E32632D}"/>
          </ac:spMkLst>
        </pc:spChg>
        <pc:spChg chg="del">
          <ac:chgData name="GAROFOLO ILARIA" userId="3b094b60-c214-4504-8c18-1bd7e03e5e88" providerId="ADAL" clId="{7205E54B-5653-4B8D-BECC-AD29443F295E}" dt="2025-03-11T13:41:46.416" v="86" actId="478"/>
          <ac:spMkLst>
            <pc:docMk/>
            <pc:sldMk cId="2174658315" sldId="349"/>
            <ac:spMk id="22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26.727" v="77"/>
        <pc:sldMkLst>
          <pc:docMk/>
          <pc:sldMk cId="2104168415" sldId="350"/>
        </pc:sldMkLst>
        <pc:spChg chg="add mod">
          <ac:chgData name="GAROFOLO ILARIA" userId="3b094b60-c214-4504-8c18-1bd7e03e5e88" providerId="ADAL" clId="{7205E54B-5653-4B8D-BECC-AD29443F295E}" dt="2025-03-11T13:41:26.727" v="77"/>
          <ac:spMkLst>
            <pc:docMk/>
            <pc:sldMk cId="2104168415" sldId="350"/>
            <ac:spMk id="3" creationId="{4139EF5D-F7D3-856B-93F5-3F4D2917BD23}"/>
          </ac:spMkLst>
        </pc:spChg>
        <pc:spChg chg="del">
          <ac:chgData name="GAROFOLO ILARIA" userId="3b094b60-c214-4504-8c18-1bd7e03e5e88" providerId="ADAL" clId="{7205E54B-5653-4B8D-BECC-AD29443F295E}" dt="2025-03-11T13:41:26.393" v="76" actId="478"/>
          <ac:spMkLst>
            <pc:docMk/>
            <pc:sldMk cId="2104168415" sldId="350"/>
            <ac:spMk id="19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21.057" v="75"/>
        <pc:sldMkLst>
          <pc:docMk/>
          <pc:sldMk cId="3919776806" sldId="351"/>
        </pc:sldMkLst>
        <pc:spChg chg="add mod">
          <ac:chgData name="GAROFOLO ILARIA" userId="3b094b60-c214-4504-8c18-1bd7e03e5e88" providerId="ADAL" clId="{7205E54B-5653-4B8D-BECC-AD29443F295E}" dt="2025-03-11T13:41:21.057" v="75"/>
          <ac:spMkLst>
            <pc:docMk/>
            <pc:sldMk cId="3919776806" sldId="351"/>
            <ac:spMk id="2" creationId="{EF440112-B42C-5AFD-49F5-14B74EFDFD11}"/>
          </ac:spMkLst>
        </pc:spChg>
        <pc:spChg chg="del">
          <ac:chgData name="GAROFOLO ILARIA" userId="3b094b60-c214-4504-8c18-1bd7e03e5e88" providerId="ADAL" clId="{7205E54B-5653-4B8D-BECC-AD29443F295E}" dt="2025-03-11T13:41:20.666" v="74" actId="478"/>
          <ac:spMkLst>
            <pc:docMk/>
            <pc:sldMk cId="3919776806" sldId="351"/>
            <ac:spMk id="9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16.419" v="73"/>
        <pc:sldMkLst>
          <pc:docMk/>
          <pc:sldMk cId="787330742" sldId="352"/>
        </pc:sldMkLst>
        <pc:spChg chg="add mod">
          <ac:chgData name="GAROFOLO ILARIA" userId="3b094b60-c214-4504-8c18-1bd7e03e5e88" providerId="ADAL" clId="{7205E54B-5653-4B8D-BECC-AD29443F295E}" dt="2025-03-11T13:41:16.419" v="73"/>
          <ac:spMkLst>
            <pc:docMk/>
            <pc:sldMk cId="787330742" sldId="352"/>
            <ac:spMk id="4" creationId="{DCB6FD40-684C-9059-8234-C19EAD603164}"/>
          </ac:spMkLst>
        </pc:spChg>
        <pc:spChg chg="del">
          <ac:chgData name="GAROFOLO ILARIA" userId="3b094b60-c214-4504-8c18-1bd7e03e5e88" providerId="ADAL" clId="{7205E54B-5653-4B8D-BECC-AD29443F295E}" dt="2025-03-11T13:41:16.056" v="72" actId="478"/>
          <ac:spMkLst>
            <pc:docMk/>
            <pc:sldMk cId="787330742" sldId="352"/>
            <ac:spMk id="13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12.142" v="71"/>
        <pc:sldMkLst>
          <pc:docMk/>
          <pc:sldMk cId="393439808" sldId="353"/>
        </pc:sldMkLst>
        <pc:spChg chg="add mod">
          <ac:chgData name="GAROFOLO ILARIA" userId="3b094b60-c214-4504-8c18-1bd7e03e5e88" providerId="ADAL" clId="{7205E54B-5653-4B8D-BECC-AD29443F295E}" dt="2025-03-11T13:41:07.759" v="69"/>
          <ac:spMkLst>
            <pc:docMk/>
            <pc:sldMk cId="393439808" sldId="353"/>
            <ac:spMk id="3" creationId="{8B59C430-FB2F-8B41-2609-32A366AE59F2}"/>
          </ac:spMkLst>
        </pc:spChg>
        <pc:spChg chg="add mod">
          <ac:chgData name="GAROFOLO ILARIA" userId="3b094b60-c214-4504-8c18-1bd7e03e5e88" providerId="ADAL" clId="{7205E54B-5653-4B8D-BECC-AD29443F295E}" dt="2025-03-11T13:41:12.142" v="71"/>
          <ac:spMkLst>
            <pc:docMk/>
            <pc:sldMk cId="393439808" sldId="353"/>
            <ac:spMk id="4" creationId="{BE84BE02-A040-6222-7BBC-BD8CF6ED8DD0}"/>
          </ac:spMkLst>
        </pc:spChg>
        <pc:spChg chg="del">
          <ac:chgData name="GAROFOLO ILARIA" userId="3b094b60-c214-4504-8c18-1bd7e03e5e88" providerId="ADAL" clId="{7205E54B-5653-4B8D-BECC-AD29443F295E}" dt="2025-03-11T13:41:11.827" v="70" actId="478"/>
          <ac:spMkLst>
            <pc:docMk/>
            <pc:sldMk cId="393439808" sldId="353"/>
            <ac:spMk id="9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03.071" v="68"/>
        <pc:sldMkLst>
          <pc:docMk/>
          <pc:sldMk cId="831784064" sldId="354"/>
        </pc:sldMkLst>
        <pc:spChg chg="add mod">
          <ac:chgData name="GAROFOLO ILARIA" userId="3b094b60-c214-4504-8c18-1bd7e03e5e88" providerId="ADAL" clId="{7205E54B-5653-4B8D-BECC-AD29443F295E}" dt="2025-03-11T13:41:03.071" v="68"/>
          <ac:spMkLst>
            <pc:docMk/>
            <pc:sldMk cId="831784064" sldId="354"/>
            <ac:spMk id="2" creationId="{CA7D16EB-F22C-3817-939F-37B2A5620A7F}"/>
          </ac:spMkLst>
        </pc:spChg>
        <pc:spChg chg="del">
          <ac:chgData name="GAROFOLO ILARIA" userId="3b094b60-c214-4504-8c18-1bd7e03e5e88" providerId="ADAL" clId="{7205E54B-5653-4B8D-BECC-AD29443F295E}" dt="2025-03-11T13:41:02.660" v="67" actId="478"/>
          <ac:spMkLst>
            <pc:docMk/>
            <pc:sldMk cId="831784064" sldId="354"/>
            <ac:spMk id="8" creationId="{00000000-0000-0000-0000-000000000000}"/>
          </ac:spMkLst>
        </pc:spChg>
      </pc:sldChg>
      <pc:sldChg chg="modSp del mod">
        <pc:chgData name="GAROFOLO ILARIA" userId="3b094b60-c214-4504-8c18-1bd7e03e5e88" providerId="ADAL" clId="{7205E54B-5653-4B8D-BECC-AD29443F295E}" dt="2025-03-12T05:49:42.471" v="120" actId="47"/>
        <pc:sldMkLst>
          <pc:docMk/>
          <pc:sldMk cId="234999665" sldId="369"/>
        </pc:sldMkLst>
        <pc:spChg chg="mod">
          <ac:chgData name="GAROFOLO ILARIA" userId="3b094b60-c214-4504-8c18-1bd7e03e5e88" providerId="ADAL" clId="{7205E54B-5653-4B8D-BECC-AD29443F295E}" dt="2025-03-11T13:37:18.228" v="27" actId="20577"/>
          <ac:spMkLst>
            <pc:docMk/>
            <pc:sldMk cId="234999665" sldId="369"/>
            <ac:spMk id="11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6.706" v="136" actId="47"/>
        <pc:sldMkLst>
          <pc:docMk/>
          <pc:sldMk cId="3006456001" sldId="371"/>
        </pc:sldMkLst>
        <pc:spChg chg="add mod">
          <ac:chgData name="GAROFOLO ILARIA" userId="3b094b60-c214-4504-8c18-1bd7e03e5e88" providerId="ADAL" clId="{7205E54B-5653-4B8D-BECC-AD29443F295E}" dt="2025-03-11T13:37:38.235" v="33"/>
          <ac:spMkLst>
            <pc:docMk/>
            <pc:sldMk cId="3006456001" sldId="371"/>
            <ac:spMk id="3" creationId="{2660B81B-36C0-F2BC-2248-87D574E9391C}"/>
          </ac:spMkLst>
        </pc:spChg>
        <pc:spChg chg="del">
          <ac:chgData name="GAROFOLO ILARIA" userId="3b094b60-c214-4504-8c18-1bd7e03e5e88" providerId="ADAL" clId="{7205E54B-5653-4B8D-BECC-AD29443F295E}" dt="2025-03-11T13:37:37.870" v="32" actId="478"/>
          <ac:spMkLst>
            <pc:docMk/>
            <pc:sldMk cId="3006456001" sldId="371"/>
            <ac:spMk id="8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5.015" v="135" actId="47"/>
        <pc:sldMkLst>
          <pc:docMk/>
          <pc:sldMk cId="1560173891" sldId="377"/>
        </pc:sldMkLst>
        <pc:spChg chg="add mod">
          <ac:chgData name="GAROFOLO ILARIA" userId="3b094b60-c214-4504-8c18-1bd7e03e5e88" providerId="ADAL" clId="{7205E54B-5653-4B8D-BECC-AD29443F295E}" dt="2025-03-11T13:37:42.627" v="35"/>
          <ac:spMkLst>
            <pc:docMk/>
            <pc:sldMk cId="1560173891" sldId="377"/>
            <ac:spMk id="5" creationId="{EED9712E-8F6F-2ABF-4B15-285C26E8F5DF}"/>
          </ac:spMkLst>
        </pc:spChg>
        <pc:spChg chg="del">
          <ac:chgData name="GAROFOLO ILARIA" userId="3b094b60-c214-4504-8c18-1bd7e03e5e88" providerId="ADAL" clId="{7205E54B-5653-4B8D-BECC-AD29443F295E}" dt="2025-03-11T13:37:42.289" v="34" actId="478"/>
          <ac:spMkLst>
            <pc:docMk/>
            <pc:sldMk cId="1560173891" sldId="377"/>
            <ac:spMk id="11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4.592" v="134" actId="47"/>
        <pc:sldMkLst>
          <pc:docMk/>
          <pc:sldMk cId="2585816862" sldId="382"/>
        </pc:sldMkLst>
        <pc:spChg chg="add mod">
          <ac:chgData name="GAROFOLO ILARIA" userId="3b094b60-c214-4504-8c18-1bd7e03e5e88" providerId="ADAL" clId="{7205E54B-5653-4B8D-BECC-AD29443F295E}" dt="2025-03-11T13:37:47.763" v="37"/>
          <ac:spMkLst>
            <pc:docMk/>
            <pc:sldMk cId="2585816862" sldId="382"/>
            <ac:spMk id="3" creationId="{7520C8FD-B3D3-EFF7-4112-8AC51273768E}"/>
          </ac:spMkLst>
        </pc:spChg>
        <pc:spChg chg="del">
          <ac:chgData name="GAROFOLO ILARIA" userId="3b094b60-c214-4504-8c18-1bd7e03e5e88" providerId="ADAL" clId="{7205E54B-5653-4B8D-BECC-AD29443F295E}" dt="2025-03-11T13:37:47.410" v="36" actId="478"/>
          <ac:spMkLst>
            <pc:docMk/>
            <pc:sldMk cId="2585816862" sldId="382"/>
            <ac:spMk id="19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8.967" v="138" actId="47"/>
        <pc:sldMkLst>
          <pc:docMk/>
          <pc:sldMk cId="4020308302" sldId="383"/>
        </pc:sldMkLst>
        <pc:spChg chg="add mod">
          <ac:chgData name="GAROFOLO ILARIA" userId="3b094b60-c214-4504-8c18-1bd7e03e5e88" providerId="ADAL" clId="{7205E54B-5653-4B8D-BECC-AD29443F295E}" dt="2025-03-11T13:37:26.849" v="29"/>
          <ac:spMkLst>
            <pc:docMk/>
            <pc:sldMk cId="4020308302" sldId="383"/>
            <ac:spMk id="5" creationId="{F20522F5-B1D0-2B5A-6B17-633EF454EE86}"/>
          </ac:spMkLst>
        </pc:spChg>
        <pc:spChg chg="del">
          <ac:chgData name="GAROFOLO ILARIA" userId="3b094b60-c214-4504-8c18-1bd7e03e5e88" providerId="ADAL" clId="{7205E54B-5653-4B8D-BECC-AD29443F295E}" dt="2025-03-11T13:37:26.384" v="28" actId="478"/>
          <ac:spMkLst>
            <pc:docMk/>
            <pc:sldMk cId="4020308302" sldId="383"/>
            <ac:spMk id="10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8.166" v="137" actId="47"/>
        <pc:sldMkLst>
          <pc:docMk/>
          <pc:sldMk cId="3237825702" sldId="384"/>
        </pc:sldMkLst>
        <pc:spChg chg="add mod">
          <ac:chgData name="GAROFOLO ILARIA" userId="3b094b60-c214-4504-8c18-1bd7e03e5e88" providerId="ADAL" clId="{7205E54B-5653-4B8D-BECC-AD29443F295E}" dt="2025-03-11T13:37:32.210" v="31"/>
          <ac:spMkLst>
            <pc:docMk/>
            <pc:sldMk cId="3237825702" sldId="384"/>
            <ac:spMk id="2" creationId="{8C955EF0-6EE6-9D8F-6F76-2DD9306117E3}"/>
          </ac:spMkLst>
        </pc:spChg>
        <pc:spChg chg="del">
          <ac:chgData name="GAROFOLO ILARIA" userId="3b094b60-c214-4504-8c18-1bd7e03e5e88" providerId="ADAL" clId="{7205E54B-5653-4B8D-BECC-AD29443F295E}" dt="2025-03-11T13:37:31.825" v="30" actId="478"/>
          <ac:spMkLst>
            <pc:docMk/>
            <pc:sldMk cId="3237825702" sldId="384"/>
            <ac:spMk id="12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50.020" v="133" actId="47"/>
        <pc:sldMkLst>
          <pc:docMk/>
          <pc:sldMk cId="124025388" sldId="385"/>
        </pc:sldMkLst>
        <pc:spChg chg="add mod">
          <ac:chgData name="GAROFOLO ILARIA" userId="3b094b60-c214-4504-8c18-1bd7e03e5e88" providerId="ADAL" clId="{7205E54B-5653-4B8D-BECC-AD29443F295E}" dt="2025-03-11T13:37:52.740" v="39"/>
          <ac:spMkLst>
            <pc:docMk/>
            <pc:sldMk cId="124025388" sldId="385"/>
            <ac:spMk id="2" creationId="{42044BA1-0D29-C675-9FE9-9987BB61F980}"/>
          </ac:spMkLst>
        </pc:spChg>
        <pc:spChg chg="del">
          <ac:chgData name="GAROFOLO ILARIA" userId="3b094b60-c214-4504-8c18-1bd7e03e5e88" providerId="ADAL" clId="{7205E54B-5653-4B8D-BECC-AD29443F295E}" dt="2025-03-11T13:37:52.384" v="38" actId="478"/>
          <ac:spMkLst>
            <pc:docMk/>
            <pc:sldMk cId="124025388" sldId="385"/>
            <ac:spMk id="6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9.535" v="132" actId="47"/>
        <pc:sldMkLst>
          <pc:docMk/>
          <pc:sldMk cId="2158497322" sldId="386"/>
        </pc:sldMkLst>
        <pc:spChg chg="add mod">
          <ac:chgData name="GAROFOLO ILARIA" userId="3b094b60-c214-4504-8c18-1bd7e03e5e88" providerId="ADAL" clId="{7205E54B-5653-4B8D-BECC-AD29443F295E}" dt="2025-03-11T13:37:57.013" v="41"/>
          <ac:spMkLst>
            <pc:docMk/>
            <pc:sldMk cId="2158497322" sldId="386"/>
            <ac:spMk id="2" creationId="{A94709F8-E145-55DD-7DFD-7ECA22E3B08C}"/>
          </ac:spMkLst>
        </pc:spChg>
        <pc:spChg chg="del">
          <ac:chgData name="GAROFOLO ILARIA" userId="3b094b60-c214-4504-8c18-1bd7e03e5e88" providerId="ADAL" clId="{7205E54B-5653-4B8D-BECC-AD29443F295E}" dt="2025-03-11T13:37:56.646" v="40" actId="478"/>
          <ac:spMkLst>
            <pc:docMk/>
            <pc:sldMk cId="2158497322" sldId="386"/>
            <ac:spMk id="8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6.951" v="130" actId="47"/>
        <pc:sldMkLst>
          <pc:docMk/>
          <pc:sldMk cId="2547572636" sldId="387"/>
        </pc:sldMkLst>
        <pc:spChg chg="add mod">
          <ac:chgData name="GAROFOLO ILARIA" userId="3b094b60-c214-4504-8c18-1bd7e03e5e88" providerId="ADAL" clId="{7205E54B-5653-4B8D-BECC-AD29443F295E}" dt="2025-03-11T13:38:05.190" v="45"/>
          <ac:spMkLst>
            <pc:docMk/>
            <pc:sldMk cId="2547572636" sldId="387"/>
            <ac:spMk id="3" creationId="{CA40D221-C288-ABB1-BA04-D56C0D2C53D5}"/>
          </ac:spMkLst>
        </pc:spChg>
        <pc:spChg chg="del">
          <ac:chgData name="GAROFOLO ILARIA" userId="3b094b60-c214-4504-8c18-1bd7e03e5e88" providerId="ADAL" clId="{7205E54B-5653-4B8D-BECC-AD29443F295E}" dt="2025-03-11T13:38:04.871" v="44" actId="478"/>
          <ac:spMkLst>
            <pc:docMk/>
            <pc:sldMk cId="2547572636" sldId="387"/>
            <ac:spMk id="9" creationId="{00000000-0000-0000-0000-000000000000}"/>
          </ac:spMkLst>
        </pc:spChg>
      </pc:sldChg>
      <pc:sldChg chg="del">
        <pc:chgData name="GAROFOLO ILARIA" userId="3b094b60-c214-4504-8c18-1bd7e03e5e88" providerId="ADAL" clId="{7205E54B-5653-4B8D-BECC-AD29443F295E}" dt="2025-03-12T05:49:46.234" v="129" actId="47"/>
        <pc:sldMkLst>
          <pc:docMk/>
          <pc:sldMk cId="634223748" sldId="388"/>
        </pc:sldMkLst>
      </pc:sldChg>
      <pc:sldChg chg="del">
        <pc:chgData name="GAROFOLO ILARIA" userId="3b094b60-c214-4504-8c18-1bd7e03e5e88" providerId="ADAL" clId="{7205E54B-5653-4B8D-BECC-AD29443F295E}" dt="2025-03-12T05:49:46" v="128" actId="47"/>
        <pc:sldMkLst>
          <pc:docMk/>
          <pc:sldMk cId="3911654230" sldId="389"/>
        </pc:sldMkLst>
      </pc:sldChg>
      <pc:sldChg chg="del">
        <pc:chgData name="GAROFOLO ILARIA" userId="3b094b60-c214-4504-8c18-1bd7e03e5e88" providerId="ADAL" clId="{7205E54B-5653-4B8D-BECC-AD29443F295E}" dt="2025-03-12T05:49:45.825" v="127" actId="47"/>
        <pc:sldMkLst>
          <pc:docMk/>
          <pc:sldMk cId="3138061728" sldId="391"/>
        </pc:sldMkLst>
      </pc:sldChg>
      <pc:sldChg chg="del">
        <pc:chgData name="GAROFOLO ILARIA" userId="3b094b60-c214-4504-8c18-1bd7e03e5e88" providerId="ADAL" clId="{7205E54B-5653-4B8D-BECC-AD29443F295E}" dt="2025-03-12T05:49:45.605" v="126" actId="47"/>
        <pc:sldMkLst>
          <pc:docMk/>
          <pc:sldMk cId="3113975924" sldId="392"/>
        </pc:sldMkLst>
      </pc:sldChg>
      <pc:sldChg chg="del">
        <pc:chgData name="GAROFOLO ILARIA" userId="3b094b60-c214-4504-8c18-1bd7e03e5e88" providerId="ADAL" clId="{7205E54B-5653-4B8D-BECC-AD29443F295E}" dt="2025-03-12T05:49:45.245" v="125" actId="47"/>
        <pc:sldMkLst>
          <pc:docMk/>
          <pc:sldMk cId="2449793650" sldId="393"/>
        </pc:sldMkLst>
      </pc:sldChg>
      <pc:sldChg chg="del">
        <pc:chgData name="GAROFOLO ILARIA" userId="3b094b60-c214-4504-8c18-1bd7e03e5e88" providerId="ADAL" clId="{7205E54B-5653-4B8D-BECC-AD29443F295E}" dt="2025-03-12T05:49:45.008" v="124" actId="47"/>
        <pc:sldMkLst>
          <pc:docMk/>
          <pc:sldMk cId="2421469975" sldId="394"/>
        </pc:sldMkLst>
      </pc:sldChg>
      <pc:sldChg chg="addSp delSp modSp del mod">
        <pc:chgData name="GAROFOLO ILARIA" userId="3b094b60-c214-4504-8c18-1bd7e03e5e88" providerId="ADAL" clId="{7205E54B-5653-4B8D-BECC-AD29443F295E}" dt="2025-03-12T05:49:44.803" v="123" actId="47"/>
        <pc:sldMkLst>
          <pc:docMk/>
          <pc:sldMk cId="4096274207" sldId="395"/>
        </pc:sldMkLst>
        <pc:spChg chg="add mod">
          <ac:chgData name="GAROFOLO ILARIA" userId="3b094b60-c214-4504-8c18-1bd7e03e5e88" providerId="ADAL" clId="{7205E54B-5653-4B8D-BECC-AD29443F295E}" dt="2025-03-11T13:38:13.373" v="47"/>
          <ac:spMkLst>
            <pc:docMk/>
            <pc:sldMk cId="4096274207" sldId="395"/>
            <ac:spMk id="4" creationId="{8B46934D-BF21-9F37-E8F6-9102BBBAD574}"/>
          </ac:spMkLst>
        </pc:spChg>
        <pc:spChg chg="del">
          <ac:chgData name="GAROFOLO ILARIA" userId="3b094b60-c214-4504-8c18-1bd7e03e5e88" providerId="ADAL" clId="{7205E54B-5653-4B8D-BECC-AD29443F295E}" dt="2025-03-11T13:38:13.101" v="46" actId="478"/>
          <ac:spMkLst>
            <pc:docMk/>
            <pc:sldMk cId="4096274207" sldId="395"/>
            <ac:spMk id="9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4.616" v="122" actId="47"/>
        <pc:sldMkLst>
          <pc:docMk/>
          <pc:sldMk cId="3759165387" sldId="396"/>
        </pc:sldMkLst>
        <pc:spChg chg="add mod">
          <ac:chgData name="GAROFOLO ILARIA" userId="3b094b60-c214-4504-8c18-1bd7e03e5e88" providerId="ADAL" clId="{7205E54B-5653-4B8D-BECC-AD29443F295E}" dt="2025-03-11T13:38:17.543" v="49"/>
          <ac:spMkLst>
            <pc:docMk/>
            <pc:sldMk cId="3759165387" sldId="396"/>
            <ac:spMk id="2" creationId="{B64CE269-C04B-AAAE-5D05-48023969DE01}"/>
          </ac:spMkLst>
        </pc:spChg>
        <pc:spChg chg="del">
          <ac:chgData name="GAROFOLO ILARIA" userId="3b094b60-c214-4504-8c18-1bd7e03e5e88" providerId="ADAL" clId="{7205E54B-5653-4B8D-BECC-AD29443F295E}" dt="2025-03-11T13:38:17.201" v="48" actId="478"/>
          <ac:spMkLst>
            <pc:docMk/>
            <pc:sldMk cId="3759165387" sldId="396"/>
            <ac:spMk id="17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4.131" v="121" actId="47"/>
        <pc:sldMkLst>
          <pc:docMk/>
          <pc:sldMk cId="2620699236" sldId="397"/>
        </pc:sldMkLst>
        <pc:spChg chg="add mod">
          <ac:chgData name="GAROFOLO ILARIA" userId="3b094b60-c214-4504-8c18-1bd7e03e5e88" providerId="ADAL" clId="{7205E54B-5653-4B8D-BECC-AD29443F295E}" dt="2025-03-11T13:38:21.058" v="51"/>
          <ac:spMkLst>
            <pc:docMk/>
            <pc:sldMk cId="2620699236" sldId="397"/>
            <ac:spMk id="3" creationId="{82C61BBA-796B-CD19-F3AF-323931303CAF}"/>
          </ac:spMkLst>
        </pc:spChg>
        <pc:spChg chg="del">
          <ac:chgData name="GAROFOLO ILARIA" userId="3b094b60-c214-4504-8c18-1bd7e03e5e88" providerId="ADAL" clId="{7205E54B-5653-4B8D-BECC-AD29443F295E}" dt="2025-03-11T13:38:20.741" v="50" actId="478"/>
          <ac:spMkLst>
            <pc:docMk/>
            <pc:sldMk cId="2620699236" sldId="397"/>
            <ac:spMk id="14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2.471" v="120" actId="47"/>
        <pc:sldMkLst>
          <pc:docMk/>
          <pc:sldMk cId="3471733751" sldId="398"/>
        </pc:sldMkLst>
        <pc:spChg chg="add mod">
          <ac:chgData name="GAROFOLO ILARIA" userId="3b094b60-c214-4504-8c18-1bd7e03e5e88" providerId="ADAL" clId="{7205E54B-5653-4B8D-BECC-AD29443F295E}" dt="2025-03-11T13:38:24.795" v="53"/>
          <ac:spMkLst>
            <pc:docMk/>
            <pc:sldMk cId="3471733751" sldId="398"/>
            <ac:spMk id="2" creationId="{2DF1A129-E19A-86F4-B6C3-DF18023E0FDB}"/>
          </ac:spMkLst>
        </pc:spChg>
        <pc:spChg chg="del">
          <ac:chgData name="GAROFOLO ILARIA" userId="3b094b60-c214-4504-8c18-1bd7e03e5e88" providerId="ADAL" clId="{7205E54B-5653-4B8D-BECC-AD29443F295E}" dt="2025-03-11T13:38:24.466" v="52" actId="478"/>
          <ac:spMkLst>
            <pc:docMk/>
            <pc:sldMk cId="3471733751" sldId="398"/>
            <ac:spMk id="6" creationId="{00000000-0000-0000-0000-000000000000}"/>
          </ac:spMkLst>
        </pc:spChg>
      </pc:sldChg>
      <pc:sldChg chg="addSp delSp modSp del mod">
        <pc:chgData name="GAROFOLO ILARIA" userId="3b094b60-c214-4504-8c18-1bd7e03e5e88" providerId="ADAL" clId="{7205E54B-5653-4B8D-BECC-AD29443F295E}" dt="2025-03-12T05:49:48.229" v="131" actId="47"/>
        <pc:sldMkLst>
          <pc:docMk/>
          <pc:sldMk cId="942276860" sldId="400"/>
        </pc:sldMkLst>
        <pc:spChg chg="add mod">
          <ac:chgData name="GAROFOLO ILARIA" userId="3b094b60-c214-4504-8c18-1bd7e03e5e88" providerId="ADAL" clId="{7205E54B-5653-4B8D-BECC-AD29443F295E}" dt="2025-03-11T13:38:00.953" v="43"/>
          <ac:spMkLst>
            <pc:docMk/>
            <pc:sldMk cId="942276860" sldId="400"/>
            <ac:spMk id="3" creationId="{4F9021C1-DED6-AE77-748E-AEF1693C652E}"/>
          </ac:spMkLst>
        </pc:spChg>
        <pc:spChg chg="del">
          <ac:chgData name="GAROFOLO ILARIA" userId="3b094b60-c214-4504-8c18-1bd7e03e5e88" providerId="ADAL" clId="{7205E54B-5653-4B8D-BECC-AD29443F295E}" dt="2025-03-11T13:38:00.605" v="42" actId="478"/>
          <ac:spMkLst>
            <pc:docMk/>
            <pc:sldMk cId="942276860" sldId="400"/>
            <ac:spMk id="8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51.234" v="62"/>
        <pc:sldMkLst>
          <pc:docMk/>
          <pc:sldMk cId="583741470" sldId="554"/>
        </pc:sldMkLst>
        <pc:spChg chg="add mod">
          <ac:chgData name="GAROFOLO ILARIA" userId="3b094b60-c214-4504-8c18-1bd7e03e5e88" providerId="ADAL" clId="{7205E54B-5653-4B8D-BECC-AD29443F295E}" dt="2025-03-11T13:40:51.234" v="62"/>
          <ac:spMkLst>
            <pc:docMk/>
            <pc:sldMk cId="583741470" sldId="554"/>
            <ac:spMk id="2" creationId="{7B40C9C1-6065-5B7B-8167-F155EEE0DA5C}"/>
          </ac:spMkLst>
        </pc:spChg>
        <pc:spChg chg="del">
          <ac:chgData name="GAROFOLO ILARIA" userId="3b094b60-c214-4504-8c18-1bd7e03e5e88" providerId="ADAL" clId="{7205E54B-5653-4B8D-BECC-AD29443F295E}" dt="2025-03-11T13:40:50.880" v="61" actId="478"/>
          <ac:spMkLst>
            <pc:docMk/>
            <pc:sldMk cId="583741470" sldId="554"/>
            <ac:spMk id="7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59.150" v="66"/>
        <pc:sldMkLst>
          <pc:docMk/>
          <pc:sldMk cId="5052082" sldId="555"/>
        </pc:sldMkLst>
        <pc:spChg chg="add mod">
          <ac:chgData name="GAROFOLO ILARIA" userId="3b094b60-c214-4504-8c18-1bd7e03e5e88" providerId="ADAL" clId="{7205E54B-5653-4B8D-BECC-AD29443F295E}" dt="2025-03-11T13:40:59.150" v="66"/>
          <ac:spMkLst>
            <pc:docMk/>
            <pc:sldMk cId="5052082" sldId="555"/>
            <ac:spMk id="4" creationId="{486EFE9C-5B8B-CBE6-D98D-C042EB74432C}"/>
          </ac:spMkLst>
        </pc:spChg>
        <pc:spChg chg="del">
          <ac:chgData name="GAROFOLO ILARIA" userId="3b094b60-c214-4504-8c18-1bd7e03e5e88" providerId="ADAL" clId="{7205E54B-5653-4B8D-BECC-AD29443F295E}" dt="2025-03-11T13:40:58.797" v="65" actId="478"/>
          <ac:spMkLst>
            <pc:docMk/>
            <pc:sldMk cId="5052082" sldId="555"/>
            <ac:spMk id="12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54.664" v="64"/>
        <pc:sldMkLst>
          <pc:docMk/>
          <pc:sldMk cId="3296708692" sldId="556"/>
        </pc:sldMkLst>
        <pc:spChg chg="add mod">
          <ac:chgData name="GAROFOLO ILARIA" userId="3b094b60-c214-4504-8c18-1bd7e03e5e88" providerId="ADAL" clId="{7205E54B-5653-4B8D-BECC-AD29443F295E}" dt="2025-03-11T13:40:54.664" v="64"/>
          <ac:spMkLst>
            <pc:docMk/>
            <pc:sldMk cId="3296708692" sldId="556"/>
            <ac:spMk id="3" creationId="{945FCF26-CAD7-5097-1CBA-0158027E6663}"/>
          </ac:spMkLst>
        </pc:spChg>
        <pc:spChg chg="del">
          <ac:chgData name="GAROFOLO ILARIA" userId="3b094b60-c214-4504-8c18-1bd7e03e5e88" providerId="ADAL" clId="{7205E54B-5653-4B8D-BECC-AD29443F295E}" dt="2025-03-11T13:40:54.198" v="63" actId="478"/>
          <ac:spMkLst>
            <pc:docMk/>
            <pc:sldMk cId="3296708692" sldId="556"/>
            <ac:spMk id="17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43.028" v="58"/>
        <pc:sldMkLst>
          <pc:docMk/>
          <pc:sldMk cId="717512186" sldId="559"/>
        </pc:sldMkLst>
        <pc:spChg chg="add mod">
          <ac:chgData name="GAROFOLO ILARIA" userId="3b094b60-c214-4504-8c18-1bd7e03e5e88" providerId="ADAL" clId="{7205E54B-5653-4B8D-BECC-AD29443F295E}" dt="2025-03-11T13:40:43.028" v="58"/>
          <ac:spMkLst>
            <pc:docMk/>
            <pc:sldMk cId="717512186" sldId="559"/>
            <ac:spMk id="3" creationId="{ECC00801-5268-FC1B-3B16-3B513F2ACF54}"/>
          </ac:spMkLst>
        </pc:spChg>
        <pc:spChg chg="del">
          <ac:chgData name="GAROFOLO ILARIA" userId="3b094b60-c214-4504-8c18-1bd7e03e5e88" providerId="ADAL" clId="{7205E54B-5653-4B8D-BECC-AD29443F295E}" dt="2025-03-11T13:40:42.658" v="57" actId="478"/>
          <ac:spMkLst>
            <pc:docMk/>
            <pc:sldMk cId="717512186" sldId="559"/>
            <ac:spMk id="10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39.674" v="56"/>
        <pc:sldMkLst>
          <pc:docMk/>
          <pc:sldMk cId="326768971" sldId="561"/>
        </pc:sldMkLst>
        <pc:spChg chg="add mod">
          <ac:chgData name="GAROFOLO ILARIA" userId="3b094b60-c214-4504-8c18-1bd7e03e5e88" providerId="ADAL" clId="{7205E54B-5653-4B8D-BECC-AD29443F295E}" dt="2025-03-11T13:40:39.674" v="56"/>
          <ac:spMkLst>
            <pc:docMk/>
            <pc:sldMk cId="326768971" sldId="561"/>
            <ac:spMk id="2" creationId="{81A4475B-4167-213A-BC1D-57C0BC85AC8A}"/>
          </ac:spMkLst>
        </pc:spChg>
        <pc:spChg chg="del">
          <ac:chgData name="GAROFOLO ILARIA" userId="3b094b60-c214-4504-8c18-1bd7e03e5e88" providerId="ADAL" clId="{7205E54B-5653-4B8D-BECC-AD29443F295E}" dt="2025-03-11T13:40:39.167" v="55" actId="478"/>
          <ac:spMkLst>
            <pc:docMk/>
            <pc:sldMk cId="326768971" sldId="561"/>
            <ac:spMk id="18" creationId="{00000000-0000-0000-0000-000000000000}"/>
          </ac:spMkLst>
        </pc:spChg>
      </pc:sldChg>
      <pc:sldChg chg="add del">
        <pc:chgData name="GAROFOLO ILARIA" userId="3b094b60-c214-4504-8c18-1bd7e03e5e88" providerId="ADAL" clId="{7205E54B-5653-4B8D-BECC-AD29443F295E}" dt="2025-03-11T13:42:24.946" v="103" actId="47"/>
        <pc:sldMkLst>
          <pc:docMk/>
          <pc:sldMk cId="2315941649" sldId="562"/>
        </pc:sldMkLst>
      </pc:sldChg>
      <pc:sldChg chg="addSp delSp modSp add mod">
        <pc:chgData name="GAROFOLO ILARIA" userId="3b094b60-c214-4504-8c18-1bd7e03e5e88" providerId="ADAL" clId="{7205E54B-5653-4B8D-BECC-AD29443F295E}" dt="2025-03-11T13:41:59.524" v="93"/>
        <pc:sldMkLst>
          <pc:docMk/>
          <pc:sldMk cId="3356851443" sldId="563"/>
        </pc:sldMkLst>
        <pc:spChg chg="add mod">
          <ac:chgData name="GAROFOLO ILARIA" userId="3b094b60-c214-4504-8c18-1bd7e03e5e88" providerId="ADAL" clId="{7205E54B-5653-4B8D-BECC-AD29443F295E}" dt="2025-03-11T13:41:59.188" v="92" actId="478"/>
          <ac:spMkLst>
            <pc:docMk/>
            <pc:sldMk cId="3356851443" sldId="563"/>
            <ac:spMk id="6" creationId="{CDB111D7-1F29-F60E-63F0-1B0989B82871}"/>
          </ac:spMkLst>
        </pc:spChg>
        <pc:spChg chg="add mod">
          <ac:chgData name="GAROFOLO ILARIA" userId="3b094b60-c214-4504-8c18-1bd7e03e5e88" providerId="ADAL" clId="{7205E54B-5653-4B8D-BECC-AD29443F295E}" dt="2025-03-11T13:41:59.524" v="93"/>
          <ac:spMkLst>
            <pc:docMk/>
            <pc:sldMk cId="3356851443" sldId="563"/>
            <ac:spMk id="7" creationId="{6564FF17-7695-A397-9E39-25764EE4F8DD}"/>
          </ac:spMkLst>
        </pc:spChg>
        <pc:spChg chg="del">
          <ac:chgData name="GAROFOLO ILARIA" userId="3b094b60-c214-4504-8c18-1bd7e03e5e88" providerId="ADAL" clId="{7205E54B-5653-4B8D-BECC-AD29443F295E}" dt="2025-03-11T13:41:59.188" v="92" actId="478"/>
          <ac:spMkLst>
            <pc:docMk/>
            <pc:sldMk cId="3356851443" sldId="563"/>
            <ac:spMk id="27" creationId="{704CF04C-1C70-6C9D-2B57-8CE46C6AD691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55.709" v="91"/>
        <pc:sldMkLst>
          <pc:docMk/>
          <pc:sldMk cId="1706997592" sldId="564"/>
        </pc:sldMkLst>
        <pc:spChg chg="add mod">
          <ac:chgData name="GAROFOLO ILARIA" userId="3b094b60-c214-4504-8c18-1bd7e03e5e88" providerId="ADAL" clId="{7205E54B-5653-4B8D-BECC-AD29443F295E}" dt="2025-03-11T13:41:55.244" v="90" actId="478"/>
          <ac:spMkLst>
            <pc:docMk/>
            <pc:sldMk cId="1706997592" sldId="564"/>
            <ac:spMk id="3" creationId="{42FDBA73-566D-610C-1B27-DDB0FFD756B1}"/>
          </ac:spMkLst>
        </pc:spChg>
        <pc:spChg chg="add mod">
          <ac:chgData name="GAROFOLO ILARIA" userId="3b094b60-c214-4504-8c18-1bd7e03e5e88" providerId="ADAL" clId="{7205E54B-5653-4B8D-BECC-AD29443F295E}" dt="2025-03-11T13:41:55.709" v="91"/>
          <ac:spMkLst>
            <pc:docMk/>
            <pc:sldMk cId="1706997592" sldId="564"/>
            <ac:spMk id="6" creationId="{4A5C8D6A-A05C-70A9-DB6E-0CD58F4C3505}"/>
          </ac:spMkLst>
        </pc:spChg>
        <pc:spChg chg="del">
          <ac:chgData name="GAROFOLO ILARIA" userId="3b094b60-c214-4504-8c18-1bd7e03e5e88" providerId="ADAL" clId="{7205E54B-5653-4B8D-BECC-AD29443F295E}" dt="2025-03-11T13:41:55.244" v="90" actId="478"/>
          <ac:spMkLst>
            <pc:docMk/>
            <pc:sldMk cId="1706997592" sldId="564"/>
            <ac:spMk id="29" creationId="{F7F77B71-AF7F-D105-0BB0-8489A642DECC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0:46.843" v="60"/>
        <pc:sldMkLst>
          <pc:docMk/>
          <pc:sldMk cId="3468925617" sldId="565"/>
        </pc:sldMkLst>
        <pc:spChg chg="add mod">
          <ac:chgData name="GAROFOLO ILARIA" userId="3b094b60-c214-4504-8c18-1bd7e03e5e88" providerId="ADAL" clId="{7205E54B-5653-4B8D-BECC-AD29443F295E}" dt="2025-03-11T13:40:46.843" v="60"/>
          <ac:spMkLst>
            <pc:docMk/>
            <pc:sldMk cId="3468925617" sldId="565"/>
            <ac:spMk id="3" creationId="{C89225D9-9C98-A292-992A-CBA33D120C57}"/>
          </ac:spMkLst>
        </pc:spChg>
        <pc:spChg chg="del">
          <ac:chgData name="GAROFOLO ILARIA" userId="3b094b60-c214-4504-8c18-1bd7e03e5e88" providerId="ADAL" clId="{7205E54B-5653-4B8D-BECC-AD29443F295E}" dt="2025-03-11T13:40:46.393" v="59" actId="478"/>
          <ac:spMkLst>
            <pc:docMk/>
            <pc:sldMk cId="3468925617" sldId="565"/>
            <ac:spMk id="7" creationId="{00000000-0000-0000-0000-000000000000}"/>
          </ac:spMkLst>
        </pc:spChg>
      </pc:sldChg>
      <pc:sldChg chg="addSp delSp modSp add mod">
        <pc:chgData name="GAROFOLO ILARIA" userId="3b094b60-c214-4504-8c18-1bd7e03e5e88" providerId="ADAL" clId="{7205E54B-5653-4B8D-BECC-AD29443F295E}" dt="2025-03-11T13:41:34.109" v="81"/>
        <pc:sldMkLst>
          <pc:docMk/>
          <pc:sldMk cId="2223913847" sldId="566"/>
        </pc:sldMkLst>
        <pc:spChg chg="add mod">
          <ac:chgData name="GAROFOLO ILARIA" userId="3b094b60-c214-4504-8c18-1bd7e03e5e88" providerId="ADAL" clId="{7205E54B-5653-4B8D-BECC-AD29443F295E}" dt="2025-03-11T13:41:34.109" v="81"/>
          <ac:spMkLst>
            <pc:docMk/>
            <pc:sldMk cId="2223913847" sldId="566"/>
            <ac:spMk id="3" creationId="{05352A61-C8CA-FFF0-66B0-BBB0294F5A57}"/>
          </ac:spMkLst>
        </pc:spChg>
        <pc:spChg chg="del">
          <ac:chgData name="GAROFOLO ILARIA" userId="3b094b60-c214-4504-8c18-1bd7e03e5e88" providerId="ADAL" clId="{7205E54B-5653-4B8D-BECC-AD29443F295E}" dt="2025-03-11T13:41:33.701" v="80" actId="478"/>
          <ac:spMkLst>
            <pc:docMk/>
            <pc:sldMk cId="2223913847" sldId="566"/>
            <ac:spMk id="31" creationId="{9B963811-8A99-B631-8D63-11998B29B748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9C50BC-F8FC-4F89-BEEF-553EEF9B6ECC}" type="datetimeFigureOut">
              <a:rPr lang="it-IT" smtClean="0"/>
              <a:pPr/>
              <a:t>12/03/202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FA00D8-4636-4209-A556-58D35166E2C8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583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anio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itozz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</a:t>
            </a:r>
            <a:r>
              <a:rPr lang="it-IT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5 luglio 1596; Francesco Gallo, 1701 (mt 36 x 25 h 74)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4947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61944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58622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333297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20137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 CLASSIFICAZIONE DELLE AZION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 definisce azione ogni causa o insieme di cause capace di indurre stati limite in una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ruttura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1 Classificazione delle azioni in base al modo di esplicarsi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dirett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forze concentrate, carichi distribuiti, fissi o mobili (peso, pressione del vento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inta del terreno o di un liquido, sima, ecc..)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indirett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spostamenti impressi, variazioni di temperatura e di umidità, ritiro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ecompressione, cedimenti di vincolo, ecc.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degrad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endogeno: alterazione naturale del materiale di cui è composta l’opera strutturale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sogeno: alterazione delle caratteristiche dei materiali costituenti l’opera strutturale,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seguito di agenti esterni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2 Classificazione delle azioni secondo la risposta strutturale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stat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applicate alla struttura che non provocano accelerazioni significativ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essa o di alcune sue part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pseudo stat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dinamiche rappresentabili mediante un’azione statica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valente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 dinamiche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azioni che causano significative accelerazioni della struttura o dei suo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onenti.</a:t>
            </a:r>
          </a:p>
          <a:p>
            <a:r>
              <a:rPr lang="it-IT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.5.1.3 Classificazione delle azioni secondo la variazione della loro intensità nel tempo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) permanent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G): azioni che agiscono durante tutta la vita nominale della costruzione, la cu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zione di intensità nel tempo è così piccola e lenta da poterle considerare con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fficiente approssimazione costanti nel temp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eso proprio di tutti gli elementi strutturali; peso proprio del terreno, quando pertinente; forz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dotte dal terreno (esclusi gli effetti di carichi variabili applicati al terreno); forze risultanti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alla pressione dell’acqua (quando si configurino costanti nel tempo) (G1 )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eso proprio di tutti gli elementi non strutturali ( G2 )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spostamenti e deformazioni imposti, previsti dal progetto e realizzati all’atto della costruzione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pretensione e precompressione (P); - ritiro e viscosità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spostamenti differenzial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) variabil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Q): azioni sulla struttura o sull’elemento strutturale con valori istantanei ch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ssono risultare sensibilmente diversi fra loro nel tempo: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di lunga durata: agiscono con un’intensità significativa, anche non continuativamente, per un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empo non trascurabile rispetto alla vita nominale della struttura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di breve durata: azioni che agiscono per un periodo di tempo breve rispetto alla vita nominal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ruttura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) eccezionali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A): azioni che si verificano solo eccezionalmente nel corso della vita nominale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lla struttura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incendi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esplosioni;</a:t>
            </a: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 urti ed impatti;</a:t>
            </a:r>
          </a:p>
          <a:p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) sismiche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E)</a:t>
            </a:r>
            <a:r>
              <a:rPr lang="it-IT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: </a:t>
            </a:r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zioni derivanti dai terremoti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2851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39523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238805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1340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1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659650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41045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7262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87658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35171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907850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89219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05073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FA00D8-4636-4209-A556-58D35166E2C8}" type="slidenum">
              <a:rPr lang="it-IT" smtClean="0"/>
              <a:pPr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813290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58438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25812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7165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13052F-8070-4B5C-9AF5-FCE1D269B912}" type="slidenum">
              <a:rPr lang="it-IT" altLang="it-IT"/>
              <a:pPr/>
              <a:t>6</a:t>
            </a:fld>
            <a:endParaRPr lang="it-IT" altLang="it-IT"/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630738"/>
            <a:ext cx="5483225" cy="4387850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it-IT" altLang="it-IT" sz="900" b="1"/>
          </a:p>
        </p:txBody>
      </p:sp>
    </p:spTree>
    <p:extLst>
      <p:ext uri="{BB962C8B-B14F-4D97-AF65-F5344CB8AC3E}">
        <p14:creationId xmlns:p14="http://schemas.microsoft.com/office/powerpoint/2010/main" val="953140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024323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1614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D5A63D-1AC9-4FA3-9DB4-68C43D896FB5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2492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083787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6041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9295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417280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6336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4927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52385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51121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15799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82424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96559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77A78C-02C6-4997-A306-D4397C6522D5}" type="datetimeFigureOut">
              <a:rPr lang="it-IT" smtClean="0"/>
              <a:t>12/03/202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6FD5D2-0B22-4452-92BE-0BCFE9E930EF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52401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7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jpe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3607" y="1052736"/>
            <a:ext cx="7056784" cy="5260512"/>
          </a:xfrm>
          <a:prstGeom prst="rect">
            <a:avLst/>
          </a:prstGeom>
        </p:spPr>
      </p:pic>
      <p:pic>
        <p:nvPicPr>
          <p:cNvPr id="15" name="Immagine 1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11846" y="889327"/>
            <a:ext cx="4520305" cy="5587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olo 3">
            <a:extLst>
              <a:ext uri="{FF2B5EF4-FFF2-40B4-BE49-F238E27FC236}">
                <a16:creationId xmlns:a16="http://schemas.microsoft.com/office/drawing/2014/main" id="{97600112-94B0-48AA-0A61-9F17862695E6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418301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0" name="CasellaDiTesto 4"/>
          <p:cNvSpPr txBox="1">
            <a:spLocks noChangeArrowheads="1"/>
          </p:cNvSpPr>
          <p:nvPr/>
        </p:nvSpPr>
        <p:spPr bwMode="auto">
          <a:xfrm>
            <a:off x="2791937" y="1673111"/>
            <a:ext cx="3511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 eaLnBrk="1" hangingPunct="1">
              <a:defRPr/>
            </a:pPr>
            <a:r>
              <a:rPr lang="it-IT" altLang="it-IT" b="1" kern="0" dirty="0">
                <a:solidFill>
                  <a:srgbClr val="C0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CORPO RIGIDO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1115616" y="2272066"/>
            <a:ext cx="75081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È un sistema di punti materiali in cui, sotto l’azione di forze esterne,  le distanze relative tra i punti </a:t>
            </a:r>
            <a:r>
              <a:rPr lang="it-IT" sz="2000" b="1" dirty="0">
                <a:solidFill>
                  <a:srgbClr val="002060"/>
                </a:solidFill>
              </a:rPr>
              <a:t>non cambiano</a:t>
            </a:r>
          </a:p>
        </p:txBody>
      </p:sp>
      <p:sp>
        <p:nvSpPr>
          <p:cNvPr id="23" name="Rettangolo 22"/>
          <p:cNvSpPr/>
          <p:nvPr/>
        </p:nvSpPr>
        <p:spPr>
          <a:xfrm>
            <a:off x="1115616" y="3117242"/>
            <a:ext cx="33843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002060"/>
                </a:solidFill>
              </a:rPr>
              <a:t>La definizione di </a:t>
            </a:r>
            <a:r>
              <a:rPr lang="it-IT" sz="2000" b="1" dirty="0">
                <a:solidFill>
                  <a:srgbClr val="002060"/>
                </a:solidFill>
              </a:rPr>
              <a:t>corpo rigido </a:t>
            </a:r>
            <a:r>
              <a:rPr lang="it-IT" sz="2000" dirty="0">
                <a:solidFill>
                  <a:srgbClr val="002060"/>
                </a:solidFill>
              </a:rPr>
              <a:t>si riferisce ad un </a:t>
            </a:r>
            <a:r>
              <a:rPr lang="it-IT" sz="2000" b="1" dirty="0">
                <a:solidFill>
                  <a:srgbClr val="002060"/>
                </a:solidFill>
              </a:rPr>
              <a:t>solido ideale</a:t>
            </a:r>
            <a:endParaRPr lang="it-IT" sz="2000" dirty="0">
              <a:solidFill>
                <a:srgbClr val="002060"/>
              </a:solidFill>
            </a:endParaRPr>
          </a:p>
          <a:p>
            <a:r>
              <a:rPr lang="it-IT" sz="2000" dirty="0">
                <a:solidFill>
                  <a:srgbClr val="002060"/>
                </a:solidFill>
              </a:rPr>
              <a:t> </a:t>
            </a:r>
          </a:p>
          <a:p>
            <a:r>
              <a:rPr lang="it-IT" sz="2000" dirty="0">
                <a:solidFill>
                  <a:srgbClr val="002060"/>
                </a:solidFill>
              </a:rPr>
              <a:t>Nella realtà, tutti i corpi si </a:t>
            </a:r>
            <a:r>
              <a:rPr lang="it-IT" sz="2000" b="1" dirty="0">
                <a:solidFill>
                  <a:srgbClr val="002060"/>
                </a:solidFill>
              </a:rPr>
              <a:t>deformano</a:t>
            </a:r>
            <a:r>
              <a:rPr lang="it-IT" sz="2000" dirty="0">
                <a:solidFill>
                  <a:srgbClr val="002060"/>
                </a:solidFill>
              </a:rPr>
              <a:t>, in funzione del materiale di cui sono fatti (</a:t>
            </a:r>
            <a:r>
              <a:rPr lang="it-IT" sz="2000" b="1" dirty="0">
                <a:solidFill>
                  <a:srgbClr val="002060"/>
                </a:solidFill>
              </a:rPr>
              <a:t>modulo di elasticità</a:t>
            </a:r>
            <a:r>
              <a:rPr lang="it-IT" sz="2000" dirty="0">
                <a:solidFill>
                  <a:srgbClr val="002060"/>
                </a:solidFill>
              </a:rPr>
              <a:t>) </a:t>
            </a:r>
            <a:endParaRPr lang="it-IT" sz="2000" b="1" dirty="0">
              <a:solidFill>
                <a:srgbClr val="00206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47712" y="3003546"/>
            <a:ext cx="3869515" cy="3854454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1115615" y="2962124"/>
            <a:ext cx="7308712" cy="3898107"/>
            <a:chOff x="1115615" y="2962124"/>
            <a:chExt cx="7308712" cy="3898107"/>
          </a:xfrm>
        </p:grpSpPr>
        <p:grpSp>
          <p:nvGrpSpPr>
            <p:cNvPr id="8" name="Gruppo 7"/>
            <p:cNvGrpSpPr/>
            <p:nvPr/>
          </p:nvGrpSpPr>
          <p:grpSpPr>
            <a:xfrm>
              <a:off x="4540611" y="2962124"/>
              <a:ext cx="3883716" cy="3898107"/>
              <a:chOff x="4571998" y="2966421"/>
              <a:chExt cx="3883716" cy="3898107"/>
            </a:xfrm>
          </p:grpSpPr>
          <p:pic>
            <p:nvPicPr>
              <p:cNvPr id="10242" name="Picture 2" descr="TECI: WRPC15K"/>
              <p:cNvPicPr>
                <a:picLocks noChangeAspect="1" noChangeArrowheads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0152" y="2966421"/>
                <a:ext cx="1301775" cy="135503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5" descr="12"/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71998" y="4246649"/>
                <a:ext cx="3883716" cy="261787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9" name="Rettangolo 8"/>
            <p:cNvSpPr/>
            <p:nvPr/>
          </p:nvSpPr>
          <p:spPr>
            <a:xfrm>
              <a:off x="1115615" y="5501301"/>
              <a:ext cx="338437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</a:rPr>
                <a:t>ma anche della loro </a:t>
              </a:r>
              <a:r>
                <a:rPr lang="it-IT" b="1" dirty="0">
                  <a:solidFill>
                    <a:srgbClr val="002060"/>
                  </a:solidFill>
                </a:rPr>
                <a:t>massa</a:t>
              </a:r>
              <a:r>
                <a:rPr lang="it-IT" dirty="0">
                  <a:solidFill>
                    <a:srgbClr val="002060"/>
                  </a:solidFill>
                </a:rPr>
                <a:t> e della sua </a:t>
              </a:r>
              <a:r>
                <a:rPr lang="it-IT" b="1" dirty="0">
                  <a:solidFill>
                    <a:srgbClr val="002060"/>
                  </a:solidFill>
                </a:rPr>
                <a:t>distribuzione in rapporto al volume</a:t>
              </a:r>
            </a:p>
          </p:txBody>
        </p:sp>
      </p:grpSp>
      <p:sp>
        <p:nvSpPr>
          <p:cNvPr id="7" name="Titolo 3">
            <a:extLst>
              <a:ext uri="{FF2B5EF4-FFF2-40B4-BE49-F238E27FC236}">
                <a16:creationId xmlns:a16="http://schemas.microsoft.com/office/drawing/2014/main" id="{219E3756-59EA-FFC0-D54E-19F1A1601D9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8046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1" name="CasellaDiTesto 10"/>
          <p:cNvSpPr txBox="1"/>
          <p:nvPr/>
        </p:nvSpPr>
        <p:spPr>
          <a:xfrm>
            <a:off x="3685802" y="124221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ctr"/>
            <a:r>
              <a:rPr lang="it-IT" dirty="0"/>
              <a:t>CORPO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5" name="Gruppo 4"/>
          <p:cNvGrpSpPr/>
          <p:nvPr/>
        </p:nvGrpSpPr>
        <p:grpSpPr>
          <a:xfrm>
            <a:off x="251520" y="1663967"/>
            <a:ext cx="8740775" cy="1988608"/>
            <a:chOff x="251520" y="1663967"/>
            <a:chExt cx="8740775" cy="1988608"/>
          </a:xfrm>
        </p:grpSpPr>
        <p:grpSp>
          <p:nvGrpSpPr>
            <p:cNvPr id="18" name="Gruppo 17"/>
            <p:cNvGrpSpPr/>
            <p:nvPr/>
          </p:nvGrpSpPr>
          <p:grpSpPr>
            <a:xfrm>
              <a:off x="251520" y="1663967"/>
              <a:ext cx="8740775" cy="1988608"/>
              <a:chOff x="197028" y="4928023"/>
              <a:chExt cx="8740775" cy="1988608"/>
            </a:xfrm>
          </p:grpSpPr>
          <p:sp>
            <p:nvSpPr>
              <p:cNvPr id="19" name="Freccia in giù 18"/>
              <p:cNvSpPr/>
              <p:nvPr/>
            </p:nvSpPr>
            <p:spPr>
              <a:xfrm>
                <a:off x="4377868" y="5368709"/>
                <a:ext cx="379093" cy="483123"/>
              </a:xfrm>
              <a:prstGeom prst="downArrow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 sz="2000"/>
              </a:p>
            </p:txBody>
          </p:sp>
          <p:sp>
            <p:nvSpPr>
              <p:cNvPr id="20" name="CasellaDiTesto 4"/>
              <p:cNvSpPr txBox="1">
                <a:spLocks noChangeArrowheads="1"/>
              </p:cNvSpPr>
              <p:nvPr/>
            </p:nvSpPr>
            <p:spPr bwMode="auto">
              <a:xfrm>
                <a:off x="2848230" y="4928023"/>
                <a:ext cx="35115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RPO RIGIDO</a:t>
                </a:r>
              </a:p>
            </p:txBody>
          </p:sp>
          <p:sp>
            <p:nvSpPr>
              <p:cNvPr id="21" name="CasellaDiTesto 5"/>
              <p:cNvSpPr txBox="1">
                <a:spLocks noChangeArrowheads="1"/>
              </p:cNvSpPr>
              <p:nvPr/>
            </p:nvSpPr>
            <p:spPr bwMode="auto">
              <a:xfrm>
                <a:off x="197028" y="5900968"/>
                <a:ext cx="8740775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l’accezione più generica, ciò che è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ostituito da materiale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in cui si individua un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centro di massa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, con una propria </a:t>
                </a:r>
                <a:r>
                  <a:rPr lang="it-IT" altLang="it-IT" sz="2000" b="1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estensione volumica  </a:t>
                </a:r>
                <a:r>
                  <a:rPr lang="it-IT" altLang="it-IT" sz="2000" kern="0" dirty="0">
                    <a:solidFill>
                      <a:srgbClr val="002060"/>
                    </a:solidFill>
                    <a:latin typeface="+mn-lt"/>
                    <a:ea typeface="Calibri" panose="020F0502020204030204" pitchFamily="34" charset="0"/>
                  </a:rPr>
                  <a:t>nel quale la distanza tra due punti qualsiasi rimane costante</a:t>
                </a:r>
                <a:endParaRPr lang="it-IT" altLang="it-IT" sz="2000" b="1" i="1" kern="0" dirty="0">
                  <a:solidFill>
                    <a:srgbClr val="002060"/>
                  </a:solidFill>
                  <a:latin typeface="+mn-lt"/>
                  <a:ea typeface="Calibri" panose="020F0502020204030204" pitchFamily="34" charset="0"/>
                </a:endParaRPr>
              </a:p>
            </p:txBody>
          </p:sp>
        </p:grpSp>
        <p:sp>
          <p:nvSpPr>
            <p:cNvPr id="4" name="Rettangolo 3"/>
            <p:cNvSpPr/>
            <p:nvPr/>
          </p:nvSpPr>
          <p:spPr>
            <a:xfrm>
              <a:off x="307975" y="2188063"/>
              <a:ext cx="75668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/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[</a:t>
              </a:r>
              <a:r>
                <a:rPr lang="it-IT" altLang="it-IT" sz="2000" b="1" dirty="0" err="1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def</a:t>
              </a:r>
              <a:r>
                <a:rPr lang="it-IT" altLang="it-IT" sz="2000" b="1" dirty="0">
                  <a:solidFill>
                    <a:srgbClr val="C00000"/>
                  </a:solidFill>
                  <a:ea typeface="Consolas" panose="020B0609020204030204" pitchFamily="49" charset="0"/>
                  <a:cs typeface="Arial" panose="020B0604020202020204" pitchFamily="34" charset="0"/>
                </a:rPr>
                <a:t>] </a:t>
              </a:r>
            </a:p>
          </p:txBody>
        </p:sp>
      </p:grpSp>
      <p:grpSp>
        <p:nvGrpSpPr>
          <p:cNvPr id="17" name="Group 14"/>
          <p:cNvGrpSpPr/>
          <p:nvPr/>
        </p:nvGrpSpPr>
        <p:grpSpPr>
          <a:xfrm>
            <a:off x="1691680" y="3693154"/>
            <a:ext cx="5184576" cy="3164846"/>
            <a:chOff x="1475656" y="3457844"/>
            <a:chExt cx="5488052" cy="3350098"/>
          </a:xfrm>
        </p:grpSpPr>
        <p:grpSp>
          <p:nvGrpSpPr>
            <p:cNvPr id="23" name="Group 1"/>
            <p:cNvGrpSpPr/>
            <p:nvPr/>
          </p:nvGrpSpPr>
          <p:grpSpPr>
            <a:xfrm>
              <a:off x="1475656" y="3457844"/>
              <a:ext cx="5488052" cy="3350098"/>
              <a:chOff x="1778578" y="2447473"/>
              <a:chExt cx="5476875" cy="3343275"/>
            </a:xfrm>
          </p:grpSpPr>
          <p:pic>
            <p:nvPicPr>
              <p:cNvPr id="25" name="Picture 8"/>
              <p:cNvPicPr>
                <a:picLocks noChangeAspect="1"/>
              </p:cNvPicPr>
              <p:nvPr/>
            </p:nvPicPr>
            <p:blipFill>
              <a:blip r:embed="rId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778578" y="2447473"/>
                <a:ext cx="5476875" cy="3343275"/>
              </a:xfrm>
              <a:prstGeom prst="rect">
                <a:avLst/>
              </a:prstGeom>
            </p:spPr>
          </p:pic>
          <p:sp>
            <p:nvSpPr>
              <p:cNvPr id="26" name="TextBox 9"/>
              <p:cNvSpPr txBox="1"/>
              <p:nvPr/>
            </p:nvSpPr>
            <p:spPr>
              <a:xfrm>
                <a:off x="3436549" y="2790747"/>
                <a:ext cx="1953304" cy="35764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t </a:t>
                </a:r>
                <a:r>
                  <a:rPr lang="it-IT" sz="1600" b="1" i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ensio</a:t>
                </a:r>
                <a:r>
                  <a:rPr lang="it-IT" sz="1600" b="1" i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sic vis</a:t>
                </a:r>
              </a:p>
            </p:txBody>
          </p:sp>
        </p:grpSp>
        <p:sp>
          <p:nvSpPr>
            <p:cNvPr id="24" name="Rectangle 2"/>
            <p:cNvSpPr/>
            <p:nvPr/>
          </p:nvSpPr>
          <p:spPr>
            <a:xfrm>
              <a:off x="3172367" y="4160190"/>
              <a:ext cx="1366019" cy="1042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8" name="Rettangolo 27"/>
          <p:cNvSpPr/>
          <p:nvPr/>
        </p:nvSpPr>
        <p:spPr>
          <a:xfrm>
            <a:off x="290255" y="808994"/>
            <a:ext cx="67678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C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CDB111D7-1F29-F60E-63F0-1B0989B82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Titolo 3">
            <a:extLst>
              <a:ext uri="{FF2B5EF4-FFF2-40B4-BE49-F238E27FC236}">
                <a16:creationId xmlns:a16="http://schemas.microsoft.com/office/drawing/2014/main" id="{6564FF17-7695-A397-9E39-25764EE4F8DD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35685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1287217" y="1551259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ctr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ogni corpo soggetto ad un’azione si DEFORMA</a:t>
            </a:r>
          </a:p>
          <a:p>
            <a:pPr algn="ctr"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297361" y="2434136"/>
            <a:ext cx="8136396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elastica 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senza deformazione permanente</a:t>
            </a:r>
          </a:p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Fase plastica</a:t>
            </a: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/>
              </a:rPr>
              <a:t>– deformazione permanente</a:t>
            </a:r>
          </a:p>
          <a:p>
            <a:pPr algn="ctr" eaLnBrk="1" hangingPunct="1">
              <a:defRPr/>
            </a:pPr>
            <a:endParaRPr lang="it-IT" sz="150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grpSp>
        <p:nvGrpSpPr>
          <p:cNvPr id="12" name="Gruppo 11"/>
          <p:cNvGrpSpPr/>
          <p:nvPr/>
        </p:nvGrpSpPr>
        <p:grpSpPr>
          <a:xfrm>
            <a:off x="1287217" y="560467"/>
            <a:ext cx="6156684" cy="839615"/>
            <a:chOff x="1385646" y="628560"/>
            <a:chExt cx="6156684" cy="839615"/>
          </a:xfrm>
        </p:grpSpPr>
        <p:sp>
          <p:nvSpPr>
            <p:cNvPr id="7" name="TextBox 8"/>
            <p:cNvSpPr txBox="1">
              <a:spLocks noChangeArrowheads="1"/>
            </p:cNvSpPr>
            <p:nvPr/>
          </p:nvSpPr>
          <p:spPr bwMode="auto">
            <a:xfrm>
              <a:off x="1385646" y="1006510"/>
              <a:ext cx="61566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SOLLECIT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  <a:r>
                <a:rPr lang="it-IT" sz="2400" b="1" dirty="0">
                  <a:solidFill>
                    <a:srgbClr val="C00000"/>
                  </a:solidFill>
                  <a:latin typeface="+mn-lt"/>
                  <a:cs typeface="Arial" panose="020B0604020202020204" pitchFamily="34" charset="0"/>
                </a:rPr>
                <a:t>DEFORMAZIONE</a:t>
              </a:r>
              <a:r>
                <a:rPr lang="it-IT" sz="24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</a:t>
              </a:r>
            </a:p>
          </p:txBody>
        </p:sp>
        <p:sp>
          <p:nvSpPr>
            <p:cNvPr id="13" name="TextBox 8"/>
            <p:cNvSpPr txBox="1">
              <a:spLocks noChangeArrowheads="1"/>
            </p:cNvSpPr>
            <p:nvPr/>
          </p:nvSpPr>
          <p:spPr bwMode="auto">
            <a:xfrm>
              <a:off x="1385646" y="628560"/>
              <a:ext cx="615668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r>
                <a:rPr lang="it-IT" sz="2000" b="1" dirty="0">
                  <a:solidFill>
                    <a:schemeClr val="bg1">
                      <a:lumMod val="50000"/>
                    </a:schemeClr>
                  </a:solidFill>
                  <a:latin typeface="+mn-lt"/>
                  <a:cs typeface="Arial" panose="020B0604020202020204" pitchFamily="34" charset="0"/>
                </a:rPr>
                <a:t>AZIONE - REAZIONE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47601" y="2981550"/>
            <a:ext cx="3327516" cy="428634"/>
            <a:chOff x="-277639" y="3113702"/>
            <a:chExt cx="3327516" cy="4286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𝝐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𝒍</m:t>
                            </m:r>
                          </m:e>
                          <m:sup>
                            <m:r>
                              <a:rPr lang="it-IT" sz="2400" b="1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it-IT" sz="2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𝒍</m:t>
                        </m:r>
                      </m:oMath>
                    </m:oMathPara>
                  </a14:m>
                  <a:endParaRPr lang="it-IT" sz="2400" b="1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9712" y="3113702"/>
                  <a:ext cx="1070165" cy="3981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TextBox 15"/>
            <p:cNvSpPr txBox="1"/>
            <p:nvPr/>
          </p:nvSpPr>
          <p:spPr>
            <a:xfrm>
              <a:off x="-277639" y="3173004"/>
              <a:ext cx="2792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deformazione unitaria</a:t>
              </a:r>
            </a:p>
          </p:txBody>
        </p:sp>
      </p:grpSp>
      <p:sp>
        <p:nvSpPr>
          <p:cNvPr id="19" name="TextBox 8"/>
          <p:cNvSpPr txBox="1">
            <a:spLocks noChangeArrowheads="1"/>
          </p:cNvSpPr>
          <p:nvPr/>
        </p:nvSpPr>
        <p:spPr bwMode="auto">
          <a:xfrm>
            <a:off x="1813112" y="1943048"/>
            <a:ext cx="6156684" cy="61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lnSpc>
                <a:spcPct val="120000"/>
              </a:lnSpc>
              <a:buClr>
                <a:srgbClr val="C00000"/>
              </a:buClr>
              <a:buSzPct val="150000"/>
              <a:buFont typeface="Calibri" panose="020F0502020204030204" pitchFamily="34" charset="0"/>
              <a:buChar char="→"/>
              <a:defRPr/>
            </a:pPr>
            <a:r>
              <a:rPr lang="it-IT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 non esiste il corpo perfettamente RIGIDO</a:t>
            </a:r>
          </a:p>
          <a:p>
            <a:pPr eaLnBrk="1" hangingPunct="1">
              <a:lnSpc>
                <a:spcPct val="120000"/>
              </a:lnSpc>
              <a:defRPr/>
            </a:pPr>
            <a:endParaRPr lang="it-IT" sz="1050" b="1" dirty="0">
              <a:solidFill>
                <a:srgbClr val="002060"/>
              </a:solidFill>
              <a:latin typeface="+mn-lt"/>
              <a:cs typeface="Arial" panose="020B0604020202020204" pitchFamily="34" charset="0"/>
              <a:sym typeface="Symbol"/>
            </a:endParaRPr>
          </a:p>
        </p:txBody>
      </p:sp>
      <p:pic>
        <p:nvPicPr>
          <p:cNvPr id="21" name="Picture 3" descr="foto1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47" y="3752162"/>
            <a:ext cx="5598369" cy="3105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4" name="Gruppo 43"/>
          <p:cNvGrpSpPr/>
          <p:nvPr/>
        </p:nvGrpSpPr>
        <p:grpSpPr>
          <a:xfrm>
            <a:off x="1453569" y="6040806"/>
            <a:ext cx="2612665" cy="681831"/>
            <a:chOff x="1453569" y="6040806"/>
            <a:chExt cx="2612665" cy="681831"/>
          </a:xfrm>
        </p:grpSpPr>
        <p:sp>
          <p:nvSpPr>
            <p:cNvPr id="22" name="Freeform 4"/>
            <p:cNvSpPr>
              <a:spLocks/>
            </p:cNvSpPr>
            <p:nvPr/>
          </p:nvSpPr>
          <p:spPr bwMode="auto">
            <a:xfrm>
              <a:off x="1453569" y="6448150"/>
              <a:ext cx="847314" cy="274487"/>
            </a:xfrm>
            <a:custGeom>
              <a:avLst/>
              <a:gdLst>
                <a:gd name="T0" fmla="*/ 9 w 611"/>
                <a:gd name="T1" fmla="*/ 112 h 219"/>
                <a:gd name="T2" fmla="*/ 14 w 611"/>
                <a:gd name="T3" fmla="*/ 197 h 219"/>
                <a:gd name="T4" fmla="*/ 62 w 611"/>
                <a:gd name="T5" fmla="*/ 208 h 219"/>
                <a:gd name="T6" fmla="*/ 105 w 611"/>
                <a:gd name="T7" fmla="*/ 219 h 219"/>
                <a:gd name="T8" fmla="*/ 355 w 611"/>
                <a:gd name="T9" fmla="*/ 181 h 219"/>
                <a:gd name="T10" fmla="*/ 430 w 611"/>
                <a:gd name="T11" fmla="*/ 149 h 219"/>
                <a:gd name="T12" fmla="*/ 462 w 611"/>
                <a:gd name="T13" fmla="*/ 139 h 219"/>
                <a:gd name="T14" fmla="*/ 526 w 611"/>
                <a:gd name="T15" fmla="*/ 101 h 219"/>
                <a:gd name="T16" fmla="*/ 585 w 611"/>
                <a:gd name="T17" fmla="*/ 48 h 219"/>
                <a:gd name="T18" fmla="*/ 611 w 611"/>
                <a:gd name="T19" fmla="*/ 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11" h="219">
                  <a:moveTo>
                    <a:pt x="9" y="112"/>
                  </a:moveTo>
                  <a:cubicBezTo>
                    <a:pt x="6" y="128"/>
                    <a:pt x="0" y="190"/>
                    <a:pt x="14" y="197"/>
                  </a:cubicBezTo>
                  <a:cubicBezTo>
                    <a:pt x="29" y="204"/>
                    <a:pt x="46" y="204"/>
                    <a:pt x="62" y="208"/>
                  </a:cubicBezTo>
                  <a:cubicBezTo>
                    <a:pt x="76" y="211"/>
                    <a:pt x="105" y="219"/>
                    <a:pt x="105" y="219"/>
                  </a:cubicBezTo>
                  <a:cubicBezTo>
                    <a:pt x="182" y="215"/>
                    <a:pt x="281" y="217"/>
                    <a:pt x="355" y="181"/>
                  </a:cubicBezTo>
                  <a:cubicBezTo>
                    <a:pt x="381" y="168"/>
                    <a:pt x="403" y="158"/>
                    <a:pt x="430" y="149"/>
                  </a:cubicBezTo>
                  <a:cubicBezTo>
                    <a:pt x="441" y="145"/>
                    <a:pt x="462" y="139"/>
                    <a:pt x="462" y="139"/>
                  </a:cubicBezTo>
                  <a:cubicBezTo>
                    <a:pt x="476" y="118"/>
                    <a:pt x="502" y="110"/>
                    <a:pt x="526" y="101"/>
                  </a:cubicBezTo>
                  <a:cubicBezTo>
                    <a:pt x="541" y="80"/>
                    <a:pt x="564" y="63"/>
                    <a:pt x="585" y="48"/>
                  </a:cubicBezTo>
                  <a:cubicBezTo>
                    <a:pt x="593" y="23"/>
                    <a:pt x="611" y="27"/>
                    <a:pt x="611" y="0"/>
                  </a:cubicBez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" name="Freeform 5"/>
            <p:cNvSpPr>
              <a:spLocks/>
            </p:cNvSpPr>
            <p:nvPr/>
          </p:nvSpPr>
          <p:spPr bwMode="auto">
            <a:xfrm>
              <a:off x="3232788" y="6040806"/>
              <a:ext cx="833446" cy="307074"/>
            </a:xfrm>
            <a:custGeom>
              <a:avLst/>
              <a:gdLst>
                <a:gd name="T0" fmla="*/ 0 w 601"/>
                <a:gd name="T1" fmla="*/ 245 h 245"/>
                <a:gd name="T2" fmla="*/ 32 w 601"/>
                <a:gd name="T3" fmla="*/ 208 h 245"/>
                <a:gd name="T4" fmla="*/ 91 w 601"/>
                <a:gd name="T5" fmla="*/ 165 h 245"/>
                <a:gd name="T6" fmla="*/ 118 w 601"/>
                <a:gd name="T7" fmla="*/ 144 h 245"/>
                <a:gd name="T8" fmla="*/ 128 w 601"/>
                <a:gd name="T9" fmla="*/ 128 h 245"/>
                <a:gd name="T10" fmla="*/ 176 w 601"/>
                <a:gd name="T11" fmla="*/ 101 h 245"/>
                <a:gd name="T12" fmla="*/ 240 w 601"/>
                <a:gd name="T13" fmla="*/ 64 h 245"/>
                <a:gd name="T14" fmla="*/ 336 w 601"/>
                <a:gd name="T15" fmla="*/ 10 h 245"/>
                <a:gd name="T16" fmla="*/ 374 w 601"/>
                <a:gd name="T17" fmla="*/ 5 h 245"/>
                <a:gd name="T18" fmla="*/ 395 w 601"/>
                <a:gd name="T19" fmla="*/ 0 h 245"/>
                <a:gd name="T20" fmla="*/ 566 w 601"/>
                <a:gd name="T21" fmla="*/ 85 h 245"/>
                <a:gd name="T22" fmla="*/ 555 w 601"/>
                <a:gd name="T23" fmla="*/ 208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601" h="245">
                  <a:moveTo>
                    <a:pt x="0" y="245"/>
                  </a:moveTo>
                  <a:cubicBezTo>
                    <a:pt x="8" y="224"/>
                    <a:pt x="10" y="215"/>
                    <a:pt x="32" y="208"/>
                  </a:cubicBezTo>
                  <a:cubicBezTo>
                    <a:pt x="49" y="196"/>
                    <a:pt x="72" y="171"/>
                    <a:pt x="91" y="165"/>
                  </a:cubicBezTo>
                  <a:cubicBezTo>
                    <a:pt x="125" y="116"/>
                    <a:pt x="79" y="176"/>
                    <a:pt x="118" y="144"/>
                  </a:cubicBezTo>
                  <a:cubicBezTo>
                    <a:pt x="123" y="140"/>
                    <a:pt x="123" y="132"/>
                    <a:pt x="128" y="128"/>
                  </a:cubicBezTo>
                  <a:cubicBezTo>
                    <a:pt x="151" y="107"/>
                    <a:pt x="153" y="108"/>
                    <a:pt x="176" y="101"/>
                  </a:cubicBezTo>
                  <a:cubicBezTo>
                    <a:pt x="197" y="86"/>
                    <a:pt x="218" y="79"/>
                    <a:pt x="240" y="64"/>
                  </a:cubicBezTo>
                  <a:cubicBezTo>
                    <a:pt x="268" y="45"/>
                    <a:pt x="302" y="17"/>
                    <a:pt x="336" y="10"/>
                  </a:cubicBezTo>
                  <a:cubicBezTo>
                    <a:pt x="349" y="7"/>
                    <a:pt x="361" y="7"/>
                    <a:pt x="374" y="5"/>
                  </a:cubicBezTo>
                  <a:cubicBezTo>
                    <a:pt x="381" y="4"/>
                    <a:pt x="388" y="2"/>
                    <a:pt x="395" y="0"/>
                  </a:cubicBezTo>
                  <a:cubicBezTo>
                    <a:pt x="478" y="4"/>
                    <a:pt x="534" y="0"/>
                    <a:pt x="566" y="85"/>
                  </a:cubicBezTo>
                  <a:cubicBezTo>
                    <a:pt x="560" y="210"/>
                    <a:pt x="601" y="208"/>
                    <a:pt x="555" y="208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5" name="Gruppo 44"/>
          <p:cNvGrpSpPr/>
          <p:nvPr/>
        </p:nvGrpSpPr>
        <p:grpSpPr>
          <a:xfrm>
            <a:off x="1834930" y="5060675"/>
            <a:ext cx="1823595" cy="1421316"/>
            <a:chOff x="1834930" y="5060675"/>
            <a:chExt cx="1823595" cy="1421316"/>
          </a:xfrm>
        </p:grpSpPr>
        <p:grpSp>
          <p:nvGrpSpPr>
            <p:cNvPr id="24" name="Group 6"/>
            <p:cNvGrpSpPr>
              <a:grpSpLocks/>
            </p:cNvGrpSpPr>
            <p:nvPr/>
          </p:nvGrpSpPr>
          <p:grpSpPr bwMode="auto">
            <a:xfrm>
              <a:off x="1834930" y="5060675"/>
              <a:ext cx="1508800" cy="1421316"/>
              <a:chOff x="1429" y="1117"/>
              <a:chExt cx="1088" cy="1134"/>
            </a:xfrm>
          </p:grpSpPr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H="1">
                <a:off x="1429" y="1706"/>
                <a:ext cx="680" cy="545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V="1">
                <a:off x="2109" y="1117"/>
                <a:ext cx="408" cy="589"/>
              </a:xfrm>
              <a:prstGeom prst="line">
                <a:avLst/>
              </a:prstGeom>
              <a:noFill/>
              <a:ln w="38100">
                <a:solidFill>
                  <a:srgbClr val="CCFF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25" name="Line 9"/>
            <p:cNvSpPr>
              <a:spLocks noChangeShapeType="1"/>
            </p:cNvSpPr>
            <p:nvPr/>
          </p:nvSpPr>
          <p:spPr bwMode="auto">
            <a:xfrm flipH="1">
              <a:off x="3281325" y="5628449"/>
              <a:ext cx="377200" cy="34091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6" name="Line 10"/>
            <p:cNvSpPr>
              <a:spLocks noChangeShapeType="1"/>
            </p:cNvSpPr>
            <p:nvPr/>
          </p:nvSpPr>
          <p:spPr bwMode="auto">
            <a:xfrm flipV="1">
              <a:off x="2840334" y="5969364"/>
              <a:ext cx="440991" cy="398570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" name="TextBox 13"/>
          <p:cNvSpPr txBox="1"/>
          <p:nvPr/>
        </p:nvSpPr>
        <p:spPr>
          <a:xfrm>
            <a:off x="4743393" y="6194343"/>
            <a:ext cx="4768830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EFORMAZIONE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reccia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f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, </a:t>
            </a:r>
            <a:r>
              <a:rPr lang="el-GR" sz="2000" b="1" dirty="0">
                <a:solidFill>
                  <a:srgbClr val="002060"/>
                </a:solidFill>
                <a:cs typeface="Arial" panose="020B0604020202020204" pitchFamily="34" charset="0"/>
              </a:rPr>
              <a:t>ε</a:t>
            </a:r>
            <a:endParaRPr lang="it-IT" sz="20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38" name="TextBox 15"/>
          <p:cNvSpPr txBox="1"/>
          <p:nvPr/>
        </p:nvSpPr>
        <p:spPr>
          <a:xfrm>
            <a:off x="5724128" y="5050707"/>
            <a:ext cx="399538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REAZIONI VINCOLARI </a:t>
            </a:r>
            <a:r>
              <a:rPr lang="it-IT" sz="2000" dirty="0">
                <a:solidFill>
                  <a:schemeClr val="bg1">
                    <a:lumMod val="75000"/>
                  </a:schemeClr>
                </a:solidFill>
                <a:cs typeface="Arial" panose="020B0604020202020204" pitchFamily="34" charset="0"/>
              </a:rPr>
              <a:t>-  R</a:t>
            </a:r>
          </a:p>
        </p:txBody>
      </p:sp>
      <p:sp>
        <p:nvSpPr>
          <p:cNvPr id="42" name="TextBox 14"/>
          <p:cNvSpPr txBox="1"/>
          <p:nvPr/>
        </p:nvSpPr>
        <p:spPr>
          <a:xfrm>
            <a:off x="4743393" y="3823324"/>
            <a:ext cx="4429554" cy="505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E ESTERNA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peso proprio (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P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</a:p>
        </p:txBody>
      </p:sp>
      <p:sp>
        <p:nvSpPr>
          <p:cNvPr id="3" name="Titolo 2">
            <a:extLst>
              <a:ext uri="{FF2B5EF4-FFF2-40B4-BE49-F238E27FC236}">
                <a16:creationId xmlns:a16="http://schemas.microsoft.com/office/drawing/2014/main" id="{42FDBA73-566D-610C-1B27-DDB0FFD75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4A5C8D6A-A05C-70A9-DB6E-0CD58F4C3505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17069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9" grpId="0"/>
      <p:bldP spid="30" grpId="0"/>
      <p:bldP spid="38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616628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5" name="TextBox 1"/>
          <p:cNvSpPr txBox="1"/>
          <p:nvPr/>
        </p:nvSpPr>
        <p:spPr>
          <a:xfrm>
            <a:off x="552022" y="5301208"/>
            <a:ext cx="7344816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FORZO</a:t>
            </a:r>
            <a:r>
              <a:rPr lang="it-IT" sz="2400" dirty="0"/>
              <a:t>  </a:t>
            </a:r>
            <a:r>
              <a:rPr lang="it-IT" sz="2400" dirty="0">
                <a:solidFill>
                  <a:srgbClr val="002060"/>
                </a:solidFill>
              </a:rPr>
              <a:t>-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forza per unità di superficie _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σ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el-GR" sz="4000" b="1" dirty="0">
                <a:solidFill>
                  <a:srgbClr val="002060"/>
                </a:solidFill>
                <a:cs typeface="Arial" panose="020B0604020202020204" pitchFamily="34" charset="0"/>
              </a:rPr>
              <a:t>τ</a:t>
            </a:r>
            <a:r>
              <a:rPr lang="it-IT" sz="4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endParaRPr lang="it-IT" sz="24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7"/>
          <p:cNvSpPr txBox="1"/>
          <p:nvPr/>
        </p:nvSpPr>
        <p:spPr>
          <a:xfrm>
            <a:off x="525888" y="1749019"/>
            <a:ext cx="8242959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SOLLECITAZIONE (azione) </a:t>
            </a:r>
            <a:r>
              <a:rPr lang="it-IT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- 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gni causa o insieme di cause esterne, capaci di sollecitare un corpo (</a:t>
            </a:r>
            <a:r>
              <a:rPr lang="it-IT" sz="2000" b="0" i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indurre stati limite in una struttura_ NTC 2008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) </a:t>
            </a:r>
          </a:p>
          <a:p>
            <a:endParaRPr lang="it-IT" sz="2000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  <a:p>
            <a:r>
              <a:rPr lang="it-IT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EFORMAZIONE</a:t>
            </a:r>
            <a:r>
              <a:rPr lang="it-IT" sz="20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it-IT" sz="18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- </a:t>
            </a:r>
            <a:r>
              <a:rPr lang="it-IT" sz="2000" b="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è la variazione di forma dell’elemento causata dalle sollecitazioni esterne</a:t>
            </a:r>
            <a:endParaRPr lang="it-IT" b="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7" name="TextBox 10"/>
          <p:cNvSpPr txBox="1"/>
          <p:nvPr/>
        </p:nvSpPr>
        <p:spPr>
          <a:xfrm>
            <a:off x="525888" y="4212064"/>
            <a:ext cx="734481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287A1B1E-9777-E8DF-8E5B-3884250E131C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22829266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60377" y="715923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122480" y="1442215"/>
            <a:ext cx="5021519" cy="2413097"/>
            <a:chOff x="4122480" y="1442215"/>
            <a:chExt cx="5021519" cy="2413097"/>
          </a:xfrm>
        </p:grpSpPr>
        <p:sp>
          <p:nvSpPr>
            <p:cNvPr id="14" name="TextBox 13"/>
            <p:cNvSpPr txBox="1"/>
            <p:nvPr/>
          </p:nvSpPr>
          <p:spPr>
            <a:xfrm>
              <a:off x="4122480" y="2950449"/>
              <a:ext cx="4769999" cy="9048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FORMAZIONE </a:t>
              </a:r>
              <a:r>
                <a:rPr lang="it-IT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  variazione di forma del corpo e delle sue sezioni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122480" y="1442215"/>
              <a:ext cx="5021519" cy="1100662"/>
              <a:chOff x="4122480" y="1442215"/>
              <a:chExt cx="5021519" cy="1100662"/>
            </a:xfrm>
          </p:grpSpPr>
          <p:sp>
            <p:nvSpPr>
              <p:cNvPr id="15" name="TextBox 14"/>
              <p:cNvSpPr txBox="1"/>
              <p:nvPr/>
            </p:nvSpPr>
            <p:spPr>
              <a:xfrm>
                <a:off x="4122480" y="1442215"/>
                <a:ext cx="5021519" cy="5355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ZIONE ESTERNA </a:t>
                </a:r>
                <a:r>
                  <a:rPr lang="it-IT" sz="2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sollecitazione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122481" y="2048126"/>
                <a:ext cx="3995382" cy="4947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it-IT" sz="2400" b="1" dirty="0">
                    <a:solidFill>
                      <a:schemeClr val="bg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AZIONI VINCOLARI </a:t>
                </a:r>
                <a:r>
                  <a:rPr lang="it-IT" sz="2000" dirty="0">
                    <a:solidFill>
                      <a:schemeClr val="bg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 R</a:t>
                </a:r>
              </a:p>
            </p:txBody>
          </p:sp>
        </p:grpSp>
      </p:grpSp>
      <p:grpSp>
        <p:nvGrpSpPr>
          <p:cNvPr id="2" name="Gruppo 1"/>
          <p:cNvGrpSpPr/>
          <p:nvPr/>
        </p:nvGrpSpPr>
        <p:grpSpPr>
          <a:xfrm>
            <a:off x="4072242" y="4518569"/>
            <a:ext cx="4392488" cy="2086530"/>
            <a:chOff x="4792322" y="4771470"/>
            <a:chExt cx="4392488" cy="2086530"/>
          </a:xfrm>
        </p:grpSpPr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4792322" y="6211669"/>
              <a:ext cx="439248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it-IT" altLang="it-IT" b="1" dirty="0">
                  <a:solidFill>
                    <a:srgbClr val="C00000"/>
                  </a:solidFill>
                  <a:cs typeface="Arial" panose="020B0604020202020204" pitchFamily="34" charset="0"/>
                </a:rPr>
                <a:t>DIAGRAMMA DELLE TENSIONI 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risposta della sezione)</a:t>
              </a:r>
            </a:p>
          </p:txBody>
        </p:sp>
        <p:sp>
          <p:nvSpPr>
            <p:cNvPr id="18" name="TextBox 2"/>
            <p:cNvSpPr txBox="1">
              <a:spLocks noChangeArrowheads="1"/>
            </p:cNvSpPr>
            <p:nvPr/>
          </p:nvSpPr>
          <p:spPr bwMode="auto">
            <a:xfrm>
              <a:off x="4792322" y="4771470"/>
              <a:ext cx="4392488" cy="984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it-IT" altLang="it-IT" sz="20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SOLLECITAZIONI APPLICATE SU AREA </a:t>
              </a:r>
              <a:r>
                <a:rPr lang="it-IT" altLang="it-IT" dirty="0">
                  <a:solidFill>
                    <a:srgbClr val="002060"/>
                  </a:solidFill>
                  <a:cs typeface="Arial" panose="020B0604020202020204" pitchFamily="34" charset="0"/>
                </a:rPr>
                <a:t>(forza applicata su ogni sezione del componente)</a:t>
              </a:r>
            </a:p>
          </p:txBody>
        </p:sp>
      </p:grpSp>
      <p:sp>
        <p:nvSpPr>
          <p:cNvPr id="6" name="CasellaDiTesto 5"/>
          <p:cNvSpPr txBox="1"/>
          <p:nvPr/>
        </p:nvSpPr>
        <p:spPr>
          <a:xfrm>
            <a:off x="308139" y="1255278"/>
            <a:ext cx="492443" cy="2416602"/>
          </a:xfrm>
          <a:prstGeom prst="rect">
            <a:avLst/>
          </a:prstGeom>
          <a:solidFill>
            <a:srgbClr val="0070C0"/>
          </a:solidFill>
        </p:spPr>
        <p:txBody>
          <a:bodyPr vert="vert270" wrap="square" rtlCol="0" anchor="ctr" anchorCtr="1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</a:rPr>
              <a:t>ESTERNO</a:t>
            </a:r>
          </a:p>
        </p:txBody>
      </p:sp>
      <p:cxnSp>
        <p:nvCxnSpPr>
          <p:cNvPr id="8" name="Connettore diritto 7"/>
          <p:cNvCxnSpPr/>
          <p:nvPr/>
        </p:nvCxnSpPr>
        <p:spPr>
          <a:xfrm>
            <a:off x="179512" y="4005064"/>
            <a:ext cx="8712967" cy="0"/>
          </a:xfrm>
          <a:prstGeom prst="line">
            <a:avLst/>
          </a:prstGeom>
          <a:ln w="57150">
            <a:solidFill>
              <a:srgbClr val="4508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Teoria della trave - Wikiped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0406" y="1877695"/>
            <a:ext cx="2762250" cy="15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7" name="Gruppo 26"/>
          <p:cNvGrpSpPr/>
          <p:nvPr/>
        </p:nvGrpSpPr>
        <p:grpSpPr>
          <a:xfrm>
            <a:off x="305157" y="4196242"/>
            <a:ext cx="3602113" cy="2416602"/>
            <a:chOff x="305157" y="4196242"/>
            <a:chExt cx="3602113" cy="2416602"/>
          </a:xfrm>
        </p:grpSpPr>
        <p:sp>
          <p:nvSpPr>
            <p:cNvPr id="24" name="CasellaDiTesto 23"/>
            <p:cNvSpPr txBox="1"/>
            <p:nvPr/>
          </p:nvSpPr>
          <p:spPr>
            <a:xfrm>
              <a:off x="305157" y="4196242"/>
              <a:ext cx="492443" cy="2416602"/>
            </a:xfrm>
            <a:prstGeom prst="rect">
              <a:avLst/>
            </a:prstGeom>
            <a:solidFill>
              <a:srgbClr val="0070C0"/>
            </a:solidFill>
          </p:spPr>
          <p:txBody>
            <a:bodyPr vert="vert270" wrap="square" rtlCol="0" anchor="ctr" anchorCtr="1">
              <a:spAutoFit/>
            </a:bodyPr>
            <a:lstStyle/>
            <a:p>
              <a:r>
                <a:rPr lang="it-IT" sz="2000" dirty="0">
                  <a:solidFill>
                    <a:schemeClr val="bg1"/>
                  </a:solidFill>
                </a:rPr>
                <a:t>INTERNO</a:t>
              </a:r>
            </a:p>
          </p:txBody>
        </p:sp>
        <p:pic>
          <p:nvPicPr>
            <p:cNvPr id="25" name="Immagine 24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1692" y="4627483"/>
              <a:ext cx="3085578" cy="1796801"/>
            </a:xfrm>
            <a:prstGeom prst="rect">
              <a:avLst/>
            </a:prstGeom>
          </p:spPr>
        </p:pic>
      </p:grpSp>
      <p:grpSp>
        <p:nvGrpSpPr>
          <p:cNvPr id="28" name="Gruppo 27"/>
          <p:cNvGrpSpPr/>
          <p:nvPr/>
        </p:nvGrpSpPr>
        <p:grpSpPr>
          <a:xfrm>
            <a:off x="4072242" y="4224149"/>
            <a:ext cx="4841301" cy="2558610"/>
            <a:chOff x="4072242" y="4224149"/>
            <a:chExt cx="4841301" cy="2558610"/>
          </a:xfrm>
        </p:grpSpPr>
        <p:sp>
          <p:nvSpPr>
            <p:cNvPr id="10" name="Rettangolo arrotondato 9"/>
            <p:cNvSpPr/>
            <p:nvPr/>
          </p:nvSpPr>
          <p:spPr>
            <a:xfrm>
              <a:off x="4072242" y="4224149"/>
              <a:ext cx="4519414" cy="2558610"/>
            </a:xfrm>
            <a:prstGeom prst="roundRect">
              <a:avLst/>
            </a:prstGeom>
            <a:solidFill>
              <a:srgbClr val="FF0000">
                <a:alpha val="5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Freccia circolare a sinistra 25"/>
            <p:cNvSpPr/>
            <p:nvPr/>
          </p:nvSpPr>
          <p:spPr>
            <a:xfrm>
              <a:off x="8269769" y="4741670"/>
              <a:ext cx="643774" cy="1729699"/>
            </a:xfrm>
            <a:prstGeom prst="curvedLef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pic>
        <p:nvPicPr>
          <p:cNvPr id="1030" name="Picture 6" descr="Analisi delle sollecitazioni momento flettente taglio sforzo normal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6475" y="4100042"/>
            <a:ext cx="3176892" cy="2609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olo 3">
            <a:extLst>
              <a:ext uri="{FF2B5EF4-FFF2-40B4-BE49-F238E27FC236}">
                <a16:creationId xmlns:a16="http://schemas.microsoft.com/office/drawing/2014/main" id="{92CA71E7-666B-425B-BE17-63A909A699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Titolo 3">
            <a:extLst>
              <a:ext uri="{FF2B5EF4-FFF2-40B4-BE49-F238E27FC236}">
                <a16:creationId xmlns:a16="http://schemas.microsoft.com/office/drawing/2014/main" id="{97C111FE-F6B2-F7E9-876D-74545E32632D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217465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" name="Sottotitolo 2"/>
          <p:cNvSpPr txBox="1">
            <a:spLocks/>
          </p:cNvSpPr>
          <p:nvPr/>
        </p:nvSpPr>
        <p:spPr>
          <a:xfrm>
            <a:off x="1371600" y="614919"/>
            <a:ext cx="6400800" cy="5079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AZIONI SULLE COSTRUZIONI</a:t>
            </a:r>
          </a:p>
        </p:txBody>
      </p:sp>
      <p:graphicFrame>
        <p:nvGraphicFramePr>
          <p:cNvPr id="9" name="Tabella 8"/>
          <p:cNvGraphicFramePr>
            <a:graphicFrameLocks noGrp="1"/>
          </p:cNvGraphicFramePr>
          <p:nvPr/>
        </p:nvGraphicFramePr>
        <p:xfrm>
          <a:off x="3396424" y="1014887"/>
          <a:ext cx="2351152" cy="259080"/>
        </p:xfrm>
        <a:graphic>
          <a:graphicData uri="http://schemas.openxmlformats.org/drawingml/2006/table">
            <a:tbl>
              <a:tblPr/>
              <a:tblGrid>
                <a:gridCol w="2351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28897">
                <a:tc>
                  <a:txBody>
                    <a:bodyPr/>
                    <a:lstStyle/>
                    <a:p>
                      <a:pPr algn="ctr"/>
                      <a:r>
                        <a:rPr lang="it-IT" sz="1100" b="1" dirty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C – DM 17 gennaio 2018, 2.5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" name="Group 15"/>
          <p:cNvGrpSpPr/>
          <p:nvPr/>
        </p:nvGrpSpPr>
        <p:grpSpPr>
          <a:xfrm>
            <a:off x="426968" y="1405319"/>
            <a:ext cx="8290065" cy="1632021"/>
            <a:chOff x="448716" y="1367540"/>
            <a:chExt cx="8290065" cy="1632021"/>
          </a:xfrm>
        </p:grpSpPr>
        <p:sp>
          <p:nvSpPr>
            <p:cNvPr id="11" name="CasellaDiTesto 10"/>
            <p:cNvSpPr txBox="1"/>
            <p:nvPr/>
          </p:nvSpPr>
          <p:spPr>
            <a:xfrm>
              <a:off x="2771800" y="136754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solidFill>
                    <a:srgbClr val="002060"/>
                  </a:solidFill>
                  <a:cs typeface="Arial" panose="020B0604020202020204" pitchFamily="34" charset="0"/>
                </a:rPr>
                <a:t>MODO IN CUI SI ESERCITANO</a:t>
              </a:r>
            </a:p>
          </p:txBody>
        </p:sp>
        <p:grpSp>
          <p:nvGrpSpPr>
            <p:cNvPr id="12" name="Group 7"/>
            <p:cNvGrpSpPr/>
            <p:nvPr/>
          </p:nvGrpSpPr>
          <p:grpSpPr>
            <a:xfrm>
              <a:off x="448716" y="1765547"/>
              <a:ext cx="8290065" cy="1234014"/>
              <a:chOff x="448716" y="1765547"/>
              <a:chExt cx="8290065" cy="1234014"/>
            </a:xfrm>
          </p:grpSpPr>
          <p:grpSp>
            <p:nvGrpSpPr>
              <p:cNvPr id="14" name="Group 1"/>
              <p:cNvGrpSpPr/>
              <p:nvPr/>
            </p:nvGrpSpPr>
            <p:grpSpPr>
              <a:xfrm>
                <a:off x="448716" y="1765547"/>
                <a:ext cx="8246568" cy="1200329"/>
                <a:chOff x="112068" y="1812590"/>
                <a:chExt cx="8224292" cy="1200329"/>
              </a:xfrm>
            </p:grpSpPr>
            <p:sp>
              <p:nvSpPr>
                <p:cNvPr id="19" name="CasellaDiTesto 18"/>
                <p:cNvSpPr txBox="1"/>
                <p:nvPr/>
              </p:nvSpPr>
              <p:spPr>
                <a:xfrm>
                  <a:off x="112068" y="1859982"/>
                  <a:ext cx="1849693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IRETTE</a:t>
                  </a:r>
                  <a:endParaRPr lang="it-IT" sz="1600" b="1" dirty="0">
                    <a:solidFill>
                      <a:srgbClr val="C00000"/>
                    </a:solidFill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oncentrate distribuite</a:t>
                  </a:r>
                </a:p>
              </p:txBody>
            </p:sp>
            <p:sp>
              <p:nvSpPr>
                <p:cNvPr id="20" name="CasellaDiTesto 19"/>
                <p:cNvSpPr txBox="1"/>
                <p:nvPr/>
              </p:nvSpPr>
              <p:spPr>
                <a:xfrm>
                  <a:off x="2644318" y="1812590"/>
                  <a:ext cx="2671281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INDIRET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variazioni temperatura 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eformazioni lent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cedimento di vincoli</a:t>
                  </a:r>
                </a:p>
              </p:txBody>
            </p:sp>
            <p:sp>
              <p:nvSpPr>
                <p:cNvPr id="21" name="CasellaDiTesto 20"/>
                <p:cNvSpPr txBox="1"/>
                <p:nvPr/>
              </p:nvSpPr>
              <p:spPr>
                <a:xfrm>
                  <a:off x="5528048" y="1859982"/>
                  <a:ext cx="280831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DEGRAD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ndogen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ogeno</a:t>
                  </a:r>
                </a:p>
              </p:txBody>
            </p:sp>
          </p:grpSp>
          <p:sp>
            <p:nvSpPr>
              <p:cNvPr id="18" name="Rectangle 5"/>
              <p:cNvSpPr/>
              <p:nvPr/>
            </p:nvSpPr>
            <p:spPr>
              <a:xfrm>
                <a:off x="457861" y="1765547"/>
                <a:ext cx="8280920" cy="1234014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22" name="Group 35"/>
          <p:cNvGrpSpPr/>
          <p:nvPr/>
        </p:nvGrpSpPr>
        <p:grpSpPr>
          <a:xfrm>
            <a:off x="383376" y="4546052"/>
            <a:ext cx="8377248" cy="2215066"/>
            <a:chOff x="448716" y="4523643"/>
            <a:chExt cx="8377248" cy="2215066"/>
          </a:xfrm>
        </p:grpSpPr>
        <p:sp>
          <p:nvSpPr>
            <p:cNvPr id="23" name="CasellaDiTesto 22"/>
            <p:cNvSpPr txBox="1"/>
            <p:nvPr/>
          </p:nvSpPr>
          <p:spPr>
            <a:xfrm>
              <a:off x="2192391" y="4523643"/>
              <a:ext cx="4896544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VARIAZIONI DI INTENSITA’ NEL TEMPO</a:t>
              </a:r>
            </a:p>
          </p:txBody>
        </p:sp>
        <p:grpSp>
          <p:nvGrpSpPr>
            <p:cNvPr id="24" name="Group 31"/>
            <p:cNvGrpSpPr/>
            <p:nvPr/>
          </p:nvGrpSpPr>
          <p:grpSpPr>
            <a:xfrm>
              <a:off x="448716" y="4951652"/>
              <a:ext cx="8377248" cy="1787057"/>
              <a:chOff x="448716" y="4951652"/>
              <a:chExt cx="8377248" cy="1787057"/>
            </a:xfrm>
          </p:grpSpPr>
          <p:grpSp>
            <p:nvGrpSpPr>
              <p:cNvPr id="25" name="Group 30"/>
              <p:cNvGrpSpPr/>
              <p:nvPr/>
            </p:nvGrpSpPr>
            <p:grpSpPr>
              <a:xfrm>
                <a:off x="448716" y="5056907"/>
                <a:ext cx="8228922" cy="1477328"/>
                <a:chOff x="448716" y="5056907"/>
                <a:chExt cx="8228922" cy="1477328"/>
              </a:xfrm>
            </p:grpSpPr>
            <p:sp>
              <p:nvSpPr>
                <p:cNvPr id="27" name="CasellaDiTesto 26"/>
                <p:cNvSpPr txBox="1"/>
                <p:nvPr/>
              </p:nvSpPr>
              <p:spPr>
                <a:xfrm>
                  <a:off x="448716" y="5056907"/>
                  <a:ext cx="2505484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PERMANEN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proprio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peso sovrastruttur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spostamenti e deformazioni imposte</a:t>
                  </a:r>
                </a:p>
              </p:txBody>
            </p:sp>
            <p:sp>
              <p:nvSpPr>
                <p:cNvPr id="28" name="CasellaDiTesto 27"/>
                <p:cNvSpPr txBox="1"/>
                <p:nvPr/>
              </p:nvSpPr>
              <p:spPr>
                <a:xfrm>
                  <a:off x="5186146" y="5056907"/>
                  <a:ext cx="2051115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ECCEZIONA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ncend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esplosion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urt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impatti</a:t>
                  </a:r>
                </a:p>
              </p:txBody>
            </p:sp>
            <p:sp>
              <p:nvSpPr>
                <p:cNvPr id="29" name="CasellaDiTesto 28"/>
                <p:cNvSpPr txBox="1"/>
                <p:nvPr/>
              </p:nvSpPr>
              <p:spPr>
                <a:xfrm>
                  <a:off x="3079607" y="5072577"/>
                  <a:ext cx="1981134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VARIABILI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lunga durata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di breve durata</a:t>
                  </a:r>
                </a:p>
              </p:txBody>
            </p:sp>
            <p:sp>
              <p:nvSpPr>
                <p:cNvPr id="30" name="CasellaDiTesto 29"/>
                <p:cNvSpPr txBox="1"/>
                <p:nvPr/>
              </p:nvSpPr>
              <p:spPr>
                <a:xfrm>
                  <a:off x="7362666" y="5056907"/>
                  <a:ext cx="1314972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ISMICHE</a:t>
                  </a:r>
                </a:p>
                <a:p>
                  <a:pPr algn="ctr"/>
                  <a:r>
                    <a:rPr lang="it-IT" dirty="0">
                      <a:solidFill>
                        <a:srgbClr val="002060"/>
                      </a:solidFill>
                      <a:cs typeface="Arial" panose="020B0604020202020204" pitchFamily="34" charset="0"/>
                    </a:rPr>
                    <a:t>terremoti</a:t>
                  </a:r>
                </a:p>
              </p:txBody>
            </p:sp>
          </p:grpSp>
          <p:sp>
            <p:nvSpPr>
              <p:cNvPr id="26" name="Rectangle 23"/>
              <p:cNvSpPr/>
              <p:nvPr/>
            </p:nvSpPr>
            <p:spPr>
              <a:xfrm>
                <a:off x="545044" y="4951652"/>
                <a:ext cx="8280920" cy="1787057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pSp>
        <p:nvGrpSpPr>
          <p:cNvPr id="31" name="Group 34"/>
          <p:cNvGrpSpPr/>
          <p:nvPr/>
        </p:nvGrpSpPr>
        <p:grpSpPr>
          <a:xfrm>
            <a:off x="431540" y="3280159"/>
            <a:ext cx="8280920" cy="891912"/>
            <a:chOff x="467236" y="3070270"/>
            <a:chExt cx="8280920" cy="891912"/>
          </a:xfrm>
        </p:grpSpPr>
        <p:sp>
          <p:nvSpPr>
            <p:cNvPr id="32" name="CasellaDiTesto 31"/>
            <p:cNvSpPr txBox="1"/>
            <p:nvPr/>
          </p:nvSpPr>
          <p:spPr>
            <a:xfrm>
              <a:off x="2816641" y="3070270"/>
              <a:ext cx="3600400" cy="369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b="1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solidFill>
                    <a:srgbClr val="002060"/>
                  </a:solidFill>
                  <a:latin typeface="+mn-lt"/>
                </a:rPr>
                <a:t>RISPOSTA STRUTTURALE</a:t>
              </a:r>
            </a:p>
          </p:txBody>
        </p:sp>
        <p:grpSp>
          <p:nvGrpSpPr>
            <p:cNvPr id="33" name="Group 33"/>
            <p:cNvGrpSpPr/>
            <p:nvPr/>
          </p:nvGrpSpPr>
          <p:grpSpPr>
            <a:xfrm>
              <a:off x="467236" y="3462421"/>
              <a:ext cx="8280920" cy="499761"/>
              <a:chOff x="467236" y="3462421"/>
              <a:chExt cx="8280920" cy="499761"/>
            </a:xfrm>
          </p:grpSpPr>
          <p:grpSp>
            <p:nvGrpSpPr>
              <p:cNvPr id="34" name="Group 32"/>
              <p:cNvGrpSpPr/>
              <p:nvPr/>
            </p:nvGrpSpPr>
            <p:grpSpPr>
              <a:xfrm>
                <a:off x="652335" y="3516226"/>
                <a:ext cx="7563795" cy="369332"/>
                <a:chOff x="652335" y="3516226"/>
                <a:chExt cx="7563795" cy="369332"/>
              </a:xfrm>
            </p:grpSpPr>
            <p:sp>
              <p:nvSpPr>
                <p:cNvPr id="36" name="CasellaDiTesto 35"/>
                <p:cNvSpPr txBox="1"/>
                <p:nvPr/>
              </p:nvSpPr>
              <p:spPr>
                <a:xfrm>
                  <a:off x="652335" y="3516226"/>
                  <a:ext cx="158052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STATICHE</a:t>
                  </a:r>
                </a:p>
              </p:txBody>
            </p:sp>
            <p:sp>
              <p:nvSpPr>
                <p:cNvPr id="37" name="CasellaDiTesto 36"/>
                <p:cNvSpPr txBox="1"/>
                <p:nvPr/>
              </p:nvSpPr>
              <p:spPr>
                <a:xfrm>
                  <a:off x="6491586" y="3516226"/>
                  <a:ext cx="172454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DINAMICHE</a:t>
                  </a:r>
                </a:p>
              </p:txBody>
            </p:sp>
            <p:sp>
              <p:nvSpPr>
                <p:cNvPr id="38" name="CasellaDiTesto 37"/>
                <p:cNvSpPr txBox="1"/>
                <p:nvPr/>
              </p:nvSpPr>
              <p:spPr>
                <a:xfrm>
                  <a:off x="3372798" y="3516226"/>
                  <a:ext cx="260286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it-IT"/>
                  </a:defPPr>
                  <a:lvl1pPr algn="ctr">
                    <a:defRPr b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</a:lstStyle>
                <a:p>
                  <a:r>
                    <a:rPr lang="it-IT" dirty="0">
                      <a:latin typeface="+mn-lt"/>
                    </a:rPr>
                    <a:t>PSEUDO STATICHE</a:t>
                  </a:r>
                </a:p>
              </p:txBody>
            </p:sp>
          </p:grpSp>
          <p:sp>
            <p:nvSpPr>
              <p:cNvPr id="35" name="Rectangle 29"/>
              <p:cNvSpPr/>
              <p:nvPr/>
            </p:nvSpPr>
            <p:spPr>
              <a:xfrm>
                <a:off x="467236" y="3462421"/>
                <a:ext cx="8280920" cy="499761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sp>
        <p:nvSpPr>
          <p:cNvPr id="39" name="Rettangolo 38"/>
          <p:cNvSpPr/>
          <p:nvPr/>
        </p:nvSpPr>
        <p:spPr>
          <a:xfrm>
            <a:off x="325846" y="522694"/>
            <a:ext cx="74411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0526D551-D6FA-E7FE-B293-C36D4F47336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46021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244043"/>
            <a:ext cx="5150786" cy="369332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LUNGHEZZ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-63662" y="1778445"/>
            <a:ext cx="9271325" cy="4560198"/>
            <a:chOff x="-54786" y="1617951"/>
            <a:chExt cx="9271325" cy="4560198"/>
          </a:xfrm>
        </p:grpSpPr>
        <p:grpSp>
          <p:nvGrpSpPr>
            <p:cNvPr id="3" name="Group 2"/>
            <p:cNvGrpSpPr/>
            <p:nvPr/>
          </p:nvGrpSpPr>
          <p:grpSpPr>
            <a:xfrm>
              <a:off x="5125759" y="1617951"/>
              <a:ext cx="3726608" cy="3766493"/>
              <a:chOff x="5188015" y="1678731"/>
              <a:chExt cx="3726608" cy="3766493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188015" y="1678731"/>
                <a:ext cx="3726608" cy="3766493"/>
              </a:xfrm>
              <a:prstGeom prst="rect">
                <a:avLst/>
              </a:prstGeom>
            </p:spPr>
          </p:pic>
          <p:sp>
            <p:nvSpPr>
              <p:cNvPr id="14" name="TextBox 13"/>
              <p:cNvSpPr txBox="1"/>
              <p:nvPr/>
            </p:nvSpPr>
            <p:spPr>
              <a:xfrm>
                <a:off x="6338733" y="2996601"/>
                <a:ext cx="1300663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20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TRAZION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53455" y="1617951"/>
              <a:ext cx="3110476" cy="3813417"/>
              <a:chOff x="4427984" y="980729"/>
              <a:chExt cx="4104456" cy="5453183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427984" y="980729"/>
                <a:ext cx="4104456" cy="545318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4783478" y="2768683"/>
                <a:ext cx="2736304" cy="4291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1350" b="1" dirty="0">
                    <a:solidFill>
                      <a:srgbClr val="C00000"/>
                    </a:solidFill>
                    <a:cs typeface="Consolas" panose="020B0609020204030204" pitchFamily="49" charset="0"/>
                  </a:rPr>
                  <a:t>COMPRESSIONE</a:t>
                </a:r>
                <a:endParaRPr lang="it-IT" sz="1500" b="1" dirty="0">
                  <a:solidFill>
                    <a:srgbClr val="C00000"/>
                  </a:solidFill>
                  <a:cs typeface="Consolas" panose="020B0609020204030204" pitchFamily="49" charset="0"/>
                </a:endParaRPr>
              </a:p>
            </p:txBody>
          </p:sp>
        </p:grpSp>
        <p:sp>
          <p:nvSpPr>
            <p:cNvPr id="15" name="TextBox 11"/>
            <p:cNvSpPr txBox="1">
              <a:spLocks noChangeArrowheads="1"/>
            </p:cNvSpPr>
            <p:nvPr/>
          </p:nvSpPr>
          <p:spPr bwMode="auto">
            <a:xfrm>
              <a:off x="-54786" y="5531818"/>
              <a:ext cx="452695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COMPRESS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c</a:t>
              </a:r>
              <a:endParaRPr lang="it-IT" altLang="it-IT" sz="21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vvici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  <p:sp>
          <p:nvSpPr>
            <p:cNvPr id="16" name="TextBox 11"/>
            <p:cNvSpPr txBox="1">
              <a:spLocks noChangeArrowheads="1"/>
            </p:cNvSpPr>
            <p:nvPr/>
          </p:nvSpPr>
          <p:spPr bwMode="auto">
            <a:xfrm>
              <a:off x="4652885" y="5531818"/>
              <a:ext cx="45636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RAZIONE </a:t>
              </a:r>
              <a:r>
                <a:rPr lang="it-IT" altLang="it-IT" sz="21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</a:t>
              </a:r>
              <a:r>
                <a:rPr lang="it-IT" altLang="it-IT" sz="2100" b="1" baseline="-250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  <a:sym typeface="Symbol" panose="05050102010706020507" pitchFamily="18" charset="2"/>
                </a:rPr>
                <a:t>t</a:t>
              </a:r>
              <a:endPara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endParaRPr>
            </a:p>
            <a:p>
              <a:pPr algn="ctr" eaLnBrk="1" hangingPunct="1">
                <a:spcBef>
                  <a:spcPct val="0"/>
                </a:spcBef>
              </a:pP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tende ad </a:t>
              </a:r>
              <a:r>
                <a:rPr lang="it-IT" altLang="it-IT" sz="1500" b="1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allontanare</a:t>
              </a:r>
              <a:r>
                <a:rPr lang="it-IT" altLang="it-IT" sz="1500" dirty="0">
                  <a:solidFill>
                    <a:srgbClr val="002060"/>
                  </a:solidFill>
                  <a:latin typeface="+mn-lt"/>
                  <a:cs typeface="Arial" panose="020B0604020202020204" pitchFamily="34" charset="0"/>
                </a:rPr>
                <a:t> le parti costituenti il materiale</a:t>
              </a:r>
            </a:p>
          </p:txBody>
        </p:sp>
      </p:grp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3" y="742076"/>
            <a:ext cx="636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115616" y="3328845"/>
            <a:ext cx="0" cy="706959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115616" y="4133875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917932" y="5157192"/>
            <a:ext cx="0" cy="605342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6968401" y="3453917"/>
            <a:ext cx="0" cy="679958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olo 3">
            <a:extLst>
              <a:ext uri="{FF2B5EF4-FFF2-40B4-BE49-F238E27FC236}">
                <a16:creationId xmlns:a16="http://schemas.microsoft.com/office/drawing/2014/main" id="{35D6F396-5588-900B-F547-A9690D82B9EC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2773351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244043"/>
            <a:ext cx="5150786" cy="461665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sz="2400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di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LUNGHEZZA</a:t>
            </a: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0" y="5692312"/>
            <a:ext cx="45269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COMPRESSIONE </a:t>
            </a:r>
            <a:endParaRPr lang="it-IT" altLang="it-IT" sz="2400" b="1" baseline="-250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4644009" y="5692312"/>
            <a:ext cx="45636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ESISTENZA A TRAZIONE</a:t>
            </a:r>
            <a:endParaRPr lang="it-IT" altLang="it-IT" sz="1600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3" y="742076"/>
            <a:ext cx="6365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SEMPLICI</a:t>
            </a:r>
          </a:p>
        </p:txBody>
      </p:sp>
      <p:sp>
        <p:nvSpPr>
          <p:cNvPr id="40" name="TextBox 11"/>
          <p:cNvSpPr txBox="1">
            <a:spLocks noChangeArrowheads="1"/>
          </p:cNvSpPr>
          <p:nvPr/>
        </p:nvSpPr>
        <p:spPr bwMode="auto">
          <a:xfrm>
            <a:off x="1595272" y="6176633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c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sp>
        <p:nvSpPr>
          <p:cNvPr id="41" name="TextBox 11"/>
          <p:cNvSpPr txBox="1">
            <a:spLocks noChangeArrowheads="1"/>
          </p:cNvSpPr>
          <p:nvPr/>
        </p:nvSpPr>
        <p:spPr bwMode="auto">
          <a:xfrm>
            <a:off x="6443061" y="6157883"/>
            <a:ext cx="13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it-IT" altLang="it-IT" sz="2400" b="1" baseline="-25000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t </a:t>
            </a:r>
            <a:r>
              <a:rPr lang="it-IT" alt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= F/A</a:t>
            </a: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</p:txBody>
      </p:sp>
      <p:grpSp>
        <p:nvGrpSpPr>
          <p:cNvPr id="59" name="Gruppo 58"/>
          <p:cNvGrpSpPr/>
          <p:nvPr/>
        </p:nvGrpSpPr>
        <p:grpSpPr>
          <a:xfrm>
            <a:off x="388484" y="1723259"/>
            <a:ext cx="8751723" cy="3751865"/>
            <a:chOff x="498238" y="1745512"/>
            <a:chExt cx="8751723" cy="3751865"/>
          </a:xfrm>
        </p:grpSpPr>
        <p:pic>
          <p:nvPicPr>
            <p:cNvPr id="20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187892" y="1745512"/>
              <a:ext cx="1747180" cy="37518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" descr="perito navale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98238" y="1778445"/>
              <a:ext cx="1656721" cy="36791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4" name="Gruppo 43"/>
            <p:cNvGrpSpPr/>
            <p:nvPr/>
          </p:nvGrpSpPr>
          <p:grpSpPr>
            <a:xfrm>
              <a:off x="2843808" y="1745512"/>
              <a:ext cx="1944216" cy="3598883"/>
              <a:chOff x="2843808" y="1745512"/>
              <a:chExt cx="1944216" cy="3598883"/>
            </a:xfrm>
          </p:grpSpPr>
          <p:sp>
            <p:nvSpPr>
              <p:cNvPr id="2" name="Rettangolo 1"/>
              <p:cNvSpPr/>
              <p:nvPr/>
            </p:nvSpPr>
            <p:spPr>
              <a:xfrm>
                <a:off x="2843808" y="2265276"/>
                <a:ext cx="792088" cy="259228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7" name="Connettore diritto 6"/>
              <p:cNvCxnSpPr>
                <a:stCxn id="2" idx="0"/>
                <a:endCxn id="2" idx="2"/>
              </p:cNvCxnSpPr>
              <p:nvPr/>
            </p:nvCxnSpPr>
            <p:spPr>
              <a:xfrm>
                <a:off x="3239852" y="2265276"/>
                <a:ext cx="0" cy="2592288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Connettore 2 11"/>
              <p:cNvCxnSpPr>
                <a:endCxn id="2" idx="0"/>
              </p:cNvCxnSpPr>
              <p:nvPr/>
            </p:nvCxnSpPr>
            <p:spPr>
              <a:xfrm>
                <a:off x="3239852" y="1778445"/>
                <a:ext cx="0" cy="486831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2 27"/>
              <p:cNvCxnSpPr/>
              <p:nvPr/>
            </p:nvCxnSpPr>
            <p:spPr>
              <a:xfrm flipV="1">
                <a:off x="3239852" y="4881620"/>
                <a:ext cx="1" cy="462775"/>
              </a:xfrm>
              <a:prstGeom prst="straightConnector1">
                <a:avLst/>
              </a:prstGeom>
              <a:ln w="57150">
                <a:solidFill>
                  <a:srgbClr val="C42F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CasellaDiTesto 33"/>
              <p:cNvSpPr txBox="1"/>
              <p:nvPr/>
            </p:nvSpPr>
            <p:spPr>
              <a:xfrm>
                <a:off x="3319367" y="1745512"/>
                <a:ext cx="32403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rgbClr val="C00000"/>
                    </a:solidFill>
                  </a:rPr>
                  <a:t>F</a:t>
                </a:r>
              </a:p>
            </p:txBody>
          </p:sp>
          <p:grpSp>
            <p:nvGrpSpPr>
              <p:cNvPr id="36" name="Gruppo 35"/>
              <p:cNvGrpSpPr/>
              <p:nvPr/>
            </p:nvGrpSpPr>
            <p:grpSpPr>
              <a:xfrm>
                <a:off x="2843808" y="3237384"/>
                <a:ext cx="1944216" cy="648072"/>
                <a:chOff x="2843808" y="3284984"/>
                <a:chExt cx="1944216" cy="648072"/>
              </a:xfrm>
            </p:grpSpPr>
            <p:cxnSp>
              <p:nvCxnSpPr>
                <p:cNvPr id="33" name="Connettore diritto 32"/>
                <p:cNvCxnSpPr/>
                <p:nvPr/>
              </p:nvCxnSpPr>
              <p:spPr>
                <a:xfrm>
                  <a:off x="2843808" y="3575842"/>
                  <a:ext cx="1944216" cy="11596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0" name="Ovale 29"/>
                <p:cNvSpPr/>
                <p:nvPr/>
              </p:nvSpPr>
              <p:spPr>
                <a:xfrm>
                  <a:off x="3851920" y="3284984"/>
                  <a:ext cx="675038" cy="648072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CasellaDiTesto 34"/>
                <p:cNvSpPr txBox="1"/>
                <p:nvPr/>
              </p:nvSpPr>
              <p:spPr>
                <a:xfrm>
                  <a:off x="4045423" y="3388100"/>
                  <a:ext cx="28803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2000" b="1" dirty="0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</p:grpSp>
        </p:grpSp>
        <p:sp>
          <p:nvSpPr>
            <p:cNvPr id="46" name="Rettangolo 45"/>
            <p:cNvSpPr/>
            <p:nvPr/>
          </p:nvSpPr>
          <p:spPr>
            <a:xfrm>
              <a:off x="7305745" y="2301962"/>
              <a:ext cx="792088" cy="2592288"/>
            </a:xfrm>
            <a:prstGeom prst="rect">
              <a:avLst/>
            </a:prstGeom>
            <a:solidFill>
              <a:srgbClr val="CC00CC"/>
            </a:solidFill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47" name="Connettore diritto 46"/>
            <p:cNvCxnSpPr>
              <a:stCxn id="46" idx="0"/>
              <a:endCxn id="46" idx="2"/>
            </p:cNvCxnSpPr>
            <p:nvPr/>
          </p:nvCxnSpPr>
          <p:spPr>
            <a:xfrm>
              <a:off x="7701789" y="2301962"/>
              <a:ext cx="0" cy="2592288"/>
            </a:xfrm>
            <a:prstGeom prst="line">
              <a:avLst/>
            </a:prstGeom>
            <a:ln w="381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2 47"/>
            <p:cNvCxnSpPr/>
            <p:nvPr/>
          </p:nvCxnSpPr>
          <p:spPr>
            <a:xfrm flipV="1">
              <a:off x="7701789" y="1778445"/>
              <a:ext cx="0" cy="486831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2 48"/>
            <p:cNvCxnSpPr/>
            <p:nvPr/>
          </p:nvCxnSpPr>
          <p:spPr>
            <a:xfrm>
              <a:off x="7701789" y="4915511"/>
              <a:ext cx="0" cy="542062"/>
            </a:xfrm>
            <a:prstGeom prst="straightConnector1">
              <a:avLst/>
            </a:prstGeom>
            <a:ln w="57150">
              <a:solidFill>
                <a:srgbClr val="C42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CasellaDiTesto 49"/>
            <p:cNvSpPr txBox="1"/>
            <p:nvPr/>
          </p:nvSpPr>
          <p:spPr>
            <a:xfrm>
              <a:off x="7781304" y="1782198"/>
              <a:ext cx="3240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C00000"/>
                  </a:solidFill>
                </a:rPr>
                <a:t>F</a:t>
              </a:r>
            </a:p>
          </p:txBody>
        </p:sp>
        <p:grpSp>
          <p:nvGrpSpPr>
            <p:cNvPr id="51" name="Gruppo 50"/>
            <p:cNvGrpSpPr/>
            <p:nvPr/>
          </p:nvGrpSpPr>
          <p:grpSpPr>
            <a:xfrm>
              <a:off x="7305745" y="3274070"/>
              <a:ext cx="1944216" cy="648072"/>
              <a:chOff x="2843808" y="3284984"/>
              <a:chExt cx="1944216" cy="648072"/>
            </a:xfrm>
          </p:grpSpPr>
          <p:cxnSp>
            <p:nvCxnSpPr>
              <p:cNvPr id="52" name="Connettore diritto 51"/>
              <p:cNvCxnSpPr/>
              <p:nvPr/>
            </p:nvCxnSpPr>
            <p:spPr>
              <a:xfrm>
                <a:off x="2843808" y="3575842"/>
                <a:ext cx="1944216" cy="1159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Ovale 52"/>
              <p:cNvSpPr/>
              <p:nvPr/>
            </p:nvSpPr>
            <p:spPr>
              <a:xfrm>
                <a:off x="3851920" y="3284984"/>
                <a:ext cx="675038" cy="648072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54" name="CasellaDiTesto 53"/>
              <p:cNvSpPr txBox="1"/>
              <p:nvPr/>
            </p:nvSpPr>
            <p:spPr>
              <a:xfrm>
                <a:off x="4045423" y="3388100"/>
                <a:ext cx="28803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000" b="1" dirty="0">
                    <a:solidFill>
                      <a:schemeClr val="bg1"/>
                    </a:solidFill>
                  </a:rPr>
                  <a:t>A</a:t>
                </a:r>
              </a:p>
            </p:txBody>
          </p:sp>
        </p:grpSp>
      </p:grpSp>
      <p:sp>
        <p:nvSpPr>
          <p:cNvPr id="3" name="Titolo 3">
            <a:extLst>
              <a:ext uri="{FF2B5EF4-FFF2-40B4-BE49-F238E27FC236}">
                <a16:creationId xmlns:a16="http://schemas.microsoft.com/office/drawing/2014/main" id="{05352A61-C8CA-FFF0-66B0-BBB0294F5A5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2223913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55" name="TextBox 12"/>
          <p:cNvSpPr txBox="1"/>
          <p:nvPr/>
        </p:nvSpPr>
        <p:spPr>
          <a:xfrm>
            <a:off x="2154959" y="1051512"/>
            <a:ext cx="5150786" cy="369332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producono deformazion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NGOLARI</a:t>
            </a:r>
          </a:p>
        </p:txBody>
      </p:sp>
      <p:sp>
        <p:nvSpPr>
          <p:cNvPr id="56" name="TextBox 11"/>
          <p:cNvSpPr txBox="1">
            <a:spLocks noChangeArrowheads="1"/>
          </p:cNvSpPr>
          <p:nvPr/>
        </p:nvSpPr>
        <p:spPr bwMode="auto">
          <a:xfrm>
            <a:off x="1547664" y="630845"/>
            <a:ext cx="63653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4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sp>
        <p:nvSpPr>
          <p:cNvPr id="57" name="TextBox 12"/>
          <p:cNvSpPr txBox="1">
            <a:spLocks noChangeArrowheads="1"/>
          </p:cNvSpPr>
          <p:nvPr/>
        </p:nvSpPr>
        <p:spPr bwMode="auto">
          <a:xfrm>
            <a:off x="1459577" y="5221137"/>
            <a:ext cx="636537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AGLIO </a:t>
            </a:r>
            <a:r>
              <a:rPr lang="it-IT" altLang="it-IT" sz="21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  <a:sym typeface="Symbol" panose="05050102010706020507" pitchFamily="18" charset="2"/>
              </a:rPr>
              <a:t></a:t>
            </a:r>
            <a:endParaRPr lang="it-IT" altLang="it-IT" sz="21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sz="15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ende a far scorrere le parti l’una rispetto all’altra</a:t>
            </a:r>
          </a:p>
        </p:txBody>
      </p:sp>
      <p:pic>
        <p:nvPicPr>
          <p:cNvPr id="58" name="Picture 1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4848" y="1654853"/>
            <a:ext cx="3766764" cy="3446587"/>
          </a:xfrm>
          <a:prstGeom prst="rect">
            <a:avLst/>
          </a:prstGeom>
        </p:spPr>
      </p:pic>
      <p:sp>
        <p:nvSpPr>
          <p:cNvPr id="59" name="Rectangle 4"/>
          <p:cNvSpPr/>
          <p:nvPr/>
        </p:nvSpPr>
        <p:spPr>
          <a:xfrm>
            <a:off x="6516209" y="2531624"/>
            <a:ext cx="1656184" cy="15121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60" name="Group 47"/>
          <p:cNvGrpSpPr/>
          <p:nvPr/>
        </p:nvGrpSpPr>
        <p:grpSpPr>
          <a:xfrm>
            <a:off x="6516209" y="2531624"/>
            <a:ext cx="1656184" cy="1648117"/>
            <a:chOff x="7020272" y="2852936"/>
            <a:chExt cx="1656184" cy="1648117"/>
          </a:xfrm>
        </p:grpSpPr>
        <p:cxnSp>
          <p:nvCxnSpPr>
            <p:cNvPr id="61" name="Straight Connector 6"/>
            <p:cNvCxnSpPr/>
            <p:nvPr/>
          </p:nvCxnSpPr>
          <p:spPr>
            <a:xfrm>
              <a:off x="7020272" y="2852936"/>
              <a:ext cx="1656184" cy="16481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8"/>
            <p:cNvCxnSpPr/>
            <p:nvPr/>
          </p:nvCxnSpPr>
          <p:spPr>
            <a:xfrm flipH="1">
              <a:off x="7020272" y="3013085"/>
              <a:ext cx="1656184" cy="13520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Arrow Connector 10"/>
          <p:cNvCxnSpPr/>
          <p:nvPr/>
        </p:nvCxnSpPr>
        <p:spPr>
          <a:xfrm>
            <a:off x="8316409" y="2531623"/>
            <a:ext cx="0" cy="151216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23"/>
          <p:cNvCxnSpPr/>
          <p:nvPr/>
        </p:nvCxnSpPr>
        <p:spPr>
          <a:xfrm flipV="1">
            <a:off x="6372193" y="2531624"/>
            <a:ext cx="0" cy="151216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48"/>
          <p:cNvGrpSpPr/>
          <p:nvPr/>
        </p:nvGrpSpPr>
        <p:grpSpPr>
          <a:xfrm>
            <a:off x="6479207" y="2387608"/>
            <a:ext cx="1732294" cy="1800200"/>
            <a:chOff x="6983270" y="2708920"/>
            <a:chExt cx="1732294" cy="1800200"/>
          </a:xfrm>
        </p:grpSpPr>
        <p:cxnSp>
          <p:nvCxnSpPr>
            <p:cNvPr id="66" name="Straight Arrow Connector 26"/>
            <p:cNvCxnSpPr/>
            <p:nvPr/>
          </p:nvCxnSpPr>
          <p:spPr>
            <a:xfrm flipH="1">
              <a:off x="6983270" y="2708920"/>
              <a:ext cx="1693186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30"/>
            <p:cNvCxnSpPr/>
            <p:nvPr/>
          </p:nvCxnSpPr>
          <p:spPr>
            <a:xfrm>
              <a:off x="7020272" y="4509120"/>
              <a:ext cx="1695292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prstDash val="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41"/>
          <p:cNvGrpSpPr/>
          <p:nvPr/>
        </p:nvGrpSpPr>
        <p:grpSpPr>
          <a:xfrm>
            <a:off x="6516209" y="2543723"/>
            <a:ext cx="1656184" cy="1652153"/>
            <a:chOff x="7020272" y="2865035"/>
            <a:chExt cx="1656184" cy="1652153"/>
          </a:xfrm>
        </p:grpSpPr>
        <p:cxnSp>
          <p:nvCxnSpPr>
            <p:cNvPr id="69" name="Straight Connector 35"/>
            <p:cNvCxnSpPr/>
            <p:nvPr/>
          </p:nvCxnSpPr>
          <p:spPr>
            <a:xfrm>
              <a:off x="7020272" y="2865035"/>
              <a:ext cx="1656184" cy="13998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36"/>
            <p:cNvCxnSpPr/>
            <p:nvPr/>
          </p:nvCxnSpPr>
          <p:spPr>
            <a:xfrm>
              <a:off x="7020272" y="4373171"/>
              <a:ext cx="1656184" cy="14401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38"/>
            <p:cNvCxnSpPr/>
            <p:nvPr/>
          </p:nvCxnSpPr>
          <p:spPr>
            <a:xfrm>
              <a:off x="8676456" y="4365103"/>
              <a:ext cx="0" cy="14401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62"/>
          <p:cNvGrpSpPr/>
          <p:nvPr/>
        </p:nvGrpSpPr>
        <p:grpSpPr>
          <a:xfrm>
            <a:off x="6856462" y="2846924"/>
            <a:ext cx="936219" cy="902166"/>
            <a:chOff x="7360525" y="3168236"/>
            <a:chExt cx="936219" cy="902166"/>
          </a:xfrm>
        </p:grpSpPr>
        <p:cxnSp>
          <p:nvCxnSpPr>
            <p:cNvPr id="73" name="Straight Arrow Connector 50"/>
            <p:cNvCxnSpPr/>
            <p:nvPr/>
          </p:nvCxnSpPr>
          <p:spPr>
            <a:xfrm flipV="1">
              <a:off x="7442479" y="3789181"/>
              <a:ext cx="288032" cy="21602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51"/>
            <p:cNvCxnSpPr/>
            <p:nvPr/>
          </p:nvCxnSpPr>
          <p:spPr>
            <a:xfrm flipH="1" flipV="1">
              <a:off x="7360525" y="3168236"/>
              <a:ext cx="288032" cy="31326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55"/>
            <p:cNvCxnSpPr/>
            <p:nvPr/>
          </p:nvCxnSpPr>
          <p:spPr>
            <a:xfrm flipH="1">
              <a:off x="7986108" y="3305794"/>
              <a:ext cx="310636" cy="271254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57"/>
            <p:cNvCxnSpPr/>
            <p:nvPr/>
          </p:nvCxnSpPr>
          <p:spPr>
            <a:xfrm>
              <a:off x="7986108" y="3802264"/>
              <a:ext cx="254590" cy="268138"/>
            </a:xfrm>
            <a:prstGeom prst="straightConnector1">
              <a:avLst/>
            </a:prstGeom>
            <a:ln w="190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12"/>
          <p:cNvSpPr txBox="1">
            <a:spLocks noChangeArrowheads="1"/>
          </p:cNvSpPr>
          <p:nvPr/>
        </p:nvSpPr>
        <p:spPr bwMode="auto">
          <a:xfrm>
            <a:off x="1221118" y="5982889"/>
            <a:ext cx="74553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ffetto combinato di una </a:t>
            </a:r>
            <a:r>
              <a:rPr lang="it-IT" altLang="it-IT" sz="16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trazione</a:t>
            </a: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e di una </a:t>
            </a:r>
            <a:r>
              <a:rPr lang="it-IT" altLang="it-IT" sz="16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compressione</a:t>
            </a: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ortogonali tra di loro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16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 e agenti a 45° dall’asse dell’elemento</a:t>
            </a:r>
          </a:p>
        </p:txBody>
      </p:sp>
      <p:pic>
        <p:nvPicPr>
          <p:cNvPr id="27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141714" y="1660991"/>
            <a:ext cx="1901735" cy="3639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itolo 3">
            <a:extLst>
              <a:ext uri="{FF2B5EF4-FFF2-40B4-BE49-F238E27FC236}">
                <a16:creationId xmlns:a16="http://schemas.microsoft.com/office/drawing/2014/main" id="{B7D746DC-94F4-A799-3BA2-34455FDD1F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Titolo 3">
            <a:extLst>
              <a:ext uri="{FF2B5EF4-FFF2-40B4-BE49-F238E27FC236}">
                <a16:creationId xmlns:a16="http://schemas.microsoft.com/office/drawing/2014/main" id="{F0A87B94-33D8-028A-35F2-E4A8092A1D59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74642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54959" y="1130428"/>
            <a:ext cx="5150786" cy="400110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>
              <a:defRPr/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producono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INCURVAMENTO</a:t>
            </a:r>
          </a:p>
        </p:txBody>
      </p:sp>
      <p:sp>
        <p:nvSpPr>
          <p:cNvPr id="18" name="TextBox 11"/>
          <p:cNvSpPr txBox="1">
            <a:spLocks noChangeArrowheads="1"/>
          </p:cNvSpPr>
          <p:nvPr/>
        </p:nvSpPr>
        <p:spPr bwMode="auto">
          <a:xfrm>
            <a:off x="1547664" y="630845"/>
            <a:ext cx="6365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SOLLECITAZIONI ELEMENTA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939365" y="4779934"/>
            <a:ext cx="499308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L’elemento è soggetto ad una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ppia di forze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giacente in un piano ortogonale ai suoi infiniti piani longitudinali, di cui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UTTI TRANNE UNO </a:t>
            </a:r>
          </a:p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subiscono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una variazione di lunghezza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13773" y="1660174"/>
            <a:ext cx="2602244" cy="3564566"/>
            <a:chOff x="-324544" y="1763371"/>
            <a:chExt cx="2878480" cy="3276921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-324544" y="1763371"/>
              <a:ext cx="2878480" cy="3276921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33815" y="3764797"/>
              <a:ext cx="1210564" cy="2702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6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FLESSIONE</a:t>
              </a:r>
            </a:p>
          </p:txBody>
        </p:sp>
      </p:grpSp>
      <p:sp>
        <p:nvSpPr>
          <p:cNvPr id="25" name="Rectangle 24"/>
          <p:cNvSpPr/>
          <p:nvPr/>
        </p:nvSpPr>
        <p:spPr bwMode="auto">
          <a:xfrm>
            <a:off x="4573708" y="3284984"/>
            <a:ext cx="3897939" cy="276686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endParaRPr lang="it-IT" sz="135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Connector 7"/>
          <p:cNvCxnSpPr>
            <a:cxnSpLocks noChangeShapeType="1"/>
            <a:stCxn id="25" idx="1"/>
            <a:endCxn id="25" idx="3"/>
          </p:cNvCxnSpPr>
          <p:nvPr/>
        </p:nvCxnSpPr>
        <p:spPr bwMode="auto">
          <a:xfrm>
            <a:off x="4573708" y="3423327"/>
            <a:ext cx="3897939" cy="0"/>
          </a:xfrm>
          <a:prstGeom prst="line">
            <a:avLst/>
          </a:prstGeom>
          <a:noFill/>
          <a:ln w="381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Curved Right Arrow 5"/>
          <p:cNvSpPr/>
          <p:nvPr/>
        </p:nvSpPr>
        <p:spPr>
          <a:xfrm rot="10800000" flipH="1">
            <a:off x="3939365" y="3094526"/>
            <a:ext cx="497035" cy="6841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sp>
        <p:nvSpPr>
          <p:cNvPr id="27" name="Curved Right Arrow 26"/>
          <p:cNvSpPr/>
          <p:nvPr/>
        </p:nvSpPr>
        <p:spPr>
          <a:xfrm rot="10800000">
            <a:off x="8499739" y="3060880"/>
            <a:ext cx="432968" cy="684154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292080" y="3094526"/>
            <a:ext cx="936104" cy="0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383433" y="3094526"/>
            <a:ext cx="922312" cy="0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446513" y="3744391"/>
            <a:ext cx="936104" cy="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229653" y="3743606"/>
            <a:ext cx="922312" cy="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498404" y="2568624"/>
            <a:ext cx="17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498404" y="3896025"/>
            <a:ext cx="1770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>
                <a:solidFill>
                  <a:srgbClr val="C00000"/>
                </a:solidFill>
                <a:cs typeface="Arial" panose="020B0604020202020204" pitchFamily="34" charset="0"/>
              </a:rPr>
              <a:t>trazione</a:t>
            </a:r>
          </a:p>
        </p:txBody>
      </p:sp>
      <p:sp>
        <p:nvSpPr>
          <p:cNvPr id="22" name="Rettangolo 21"/>
          <p:cNvSpPr/>
          <p:nvPr/>
        </p:nvSpPr>
        <p:spPr>
          <a:xfrm>
            <a:off x="298044" y="600865"/>
            <a:ext cx="60786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F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pic>
        <p:nvPicPr>
          <p:cNvPr id="23" name="Picture 2" descr="perito navale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5905429">
            <a:off x="940657" y="4115369"/>
            <a:ext cx="1998091" cy="30684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olo 3">
            <a:extLst>
              <a:ext uri="{FF2B5EF4-FFF2-40B4-BE49-F238E27FC236}">
                <a16:creationId xmlns:a16="http://schemas.microsoft.com/office/drawing/2014/main" id="{4139EF5D-F7D3-856B-93F5-3F4D2917BD23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21041684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7" name="Gruppo 6"/>
          <p:cNvGrpSpPr/>
          <p:nvPr/>
        </p:nvGrpSpPr>
        <p:grpSpPr>
          <a:xfrm>
            <a:off x="539552" y="1196752"/>
            <a:ext cx="8219932" cy="4967514"/>
            <a:chOff x="528532" y="908720"/>
            <a:chExt cx="8219932" cy="4967514"/>
          </a:xfrm>
        </p:grpSpPr>
        <p:sp>
          <p:nvSpPr>
            <p:cNvPr id="6" name="TextBox 5"/>
            <p:cNvSpPr txBox="1"/>
            <p:nvPr/>
          </p:nvSpPr>
          <p:spPr>
            <a:xfrm>
              <a:off x="2915816" y="908720"/>
              <a:ext cx="5832648" cy="49675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Nozioni di bas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conoscenze minime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affrontare la progettazione per la costruzione</a:t>
              </a: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Concetti chiave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elementi fondamental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per capire come funzionano le costruzioni</a:t>
              </a: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endParaRPr lang="it-IT" sz="2400" b="1" dirty="0">
                <a:solidFill>
                  <a:srgbClr val="C00000"/>
                </a:solidFill>
                <a:cs typeface="Consolas" panose="020B0609020204030204" pitchFamily="49" charset="0"/>
              </a:endParaRPr>
            </a:p>
            <a:p>
              <a:pPr>
                <a:lnSpc>
                  <a:spcPct val="120000"/>
                </a:lnSpc>
              </a:pPr>
              <a:r>
                <a:rPr lang="it-IT" sz="2400" b="1" dirty="0">
                  <a:solidFill>
                    <a:srgbClr val="C00000"/>
                  </a:solidFill>
                  <a:cs typeface="Consolas" panose="020B0609020204030204" pitchFamily="49" charset="0"/>
                </a:rPr>
                <a:t>Problematiche progettuali: </a:t>
              </a:r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temi più rilevanti </a:t>
              </a:r>
              <a:r>
                <a:rPr lang="it-IT" sz="2400" dirty="0">
                  <a:solidFill>
                    <a:srgbClr val="002060"/>
                  </a:solidFill>
                  <a:cs typeface="Consolas" panose="020B0609020204030204" pitchFamily="49" charset="0"/>
                </a:rPr>
                <a:t>che investono la progettazione di un organismo edilizio per la sua realizzazione</a:t>
              </a:r>
            </a:p>
          </p:txBody>
        </p:sp>
        <p:grpSp>
          <p:nvGrpSpPr>
            <p:cNvPr id="2" name="Gruppo 1"/>
            <p:cNvGrpSpPr/>
            <p:nvPr/>
          </p:nvGrpSpPr>
          <p:grpSpPr>
            <a:xfrm>
              <a:off x="528532" y="1366873"/>
              <a:ext cx="1984322" cy="4366383"/>
              <a:chOff x="528532" y="1438881"/>
              <a:chExt cx="1984322" cy="4366383"/>
            </a:xfrm>
          </p:grpSpPr>
          <p:pic>
            <p:nvPicPr>
              <p:cNvPr id="5" name="Immagine 4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532" y="2589148"/>
                <a:ext cx="1879377" cy="1422062"/>
              </a:xfrm>
              <a:prstGeom prst="rect">
                <a:avLst/>
              </a:prstGeom>
            </p:spPr>
          </p:pic>
          <p:pic>
            <p:nvPicPr>
              <p:cNvPr id="8" name="Immagine 7"/>
              <p:cNvPicPr>
                <a:picLocks noChangeAspect="1"/>
              </p:cNvPicPr>
              <p:nvPr/>
            </p:nvPicPr>
            <p:blipFill rotWithShape="1"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617629" y="4673228"/>
                <a:ext cx="1895225" cy="1132036"/>
              </a:xfrm>
              <a:prstGeom prst="rect">
                <a:avLst/>
              </a:prstGeom>
            </p:spPr>
          </p:pic>
          <p:pic>
            <p:nvPicPr>
              <p:cNvPr id="9" name="Immagine 8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96806" y="1438881"/>
                <a:ext cx="1134120" cy="1134120"/>
              </a:xfrm>
              <a:prstGeom prst="rect">
                <a:avLst/>
              </a:prstGeom>
            </p:spPr>
          </p:pic>
        </p:grpSp>
      </p:grpSp>
      <p:sp>
        <p:nvSpPr>
          <p:cNvPr id="10" name="Rettangolo arrotondato 9"/>
          <p:cNvSpPr/>
          <p:nvPr/>
        </p:nvSpPr>
        <p:spPr>
          <a:xfrm>
            <a:off x="323528" y="1196752"/>
            <a:ext cx="8568952" cy="3096344"/>
          </a:xfrm>
          <a:prstGeom prst="roundRect">
            <a:avLst/>
          </a:prstGeom>
          <a:solidFill>
            <a:srgbClr val="C00000">
              <a:alpha val="5000"/>
            </a:srgbClr>
          </a:solidFill>
          <a:ln w="762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A621239C-BF19-75A4-9C89-24C72AD7769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61289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40668" y="4795897"/>
            <a:ext cx="8062664" cy="2062103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 ottimale dell’elemento: segue il diagramma dei momenti flettenti</a:t>
            </a:r>
          </a:p>
          <a:p>
            <a:pPr algn="ctr">
              <a:defRPr/>
            </a:pPr>
            <a:endParaRPr lang="it-IT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it-IT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AD UNIFORME RESISTENZA</a:t>
            </a: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ntra il materiale dove c’è più bisogno </a:t>
            </a:r>
          </a:p>
          <a:p>
            <a:pPr algn="ctr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massimo  </a:t>
            </a:r>
            <a:r>
              <a:rPr lang="it-IT" sz="4800" b="1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⁼</a:t>
            </a:r>
            <a:r>
              <a:rPr lang="it-IT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zione più grand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40668" y="693911"/>
            <a:ext cx="8062664" cy="107106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MENTO FLETTENTE </a:t>
            </a:r>
            <a:endParaRPr lang="it-IT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tità dello sforzo che sollecita le singole sezioni</a:t>
            </a:r>
          </a:p>
          <a:p>
            <a:pPr algn="ctr">
              <a:defRPr/>
            </a:pPr>
            <a:endParaRPr lang="it-IT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75656" y="2005520"/>
            <a:ext cx="6192688" cy="2913008"/>
            <a:chOff x="1187624" y="2097372"/>
            <a:chExt cx="6192688" cy="2913008"/>
          </a:xfrm>
        </p:grpSpPr>
        <p:pic>
          <p:nvPicPr>
            <p:cNvPr id="2050" name="Picture 2" descr="Risultato immagini per diagramma momenti flettenti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87624" y="2097372"/>
              <a:ext cx="2873375" cy="2880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373135" y="2099076"/>
              <a:ext cx="3007177" cy="2911304"/>
            </a:xfrm>
            <a:prstGeom prst="rect">
              <a:avLst/>
            </a:prstGeom>
          </p:spPr>
        </p:pic>
      </p:grpSp>
      <p:pic>
        <p:nvPicPr>
          <p:cNvPr id="32" name="Immagine 1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2005520"/>
            <a:ext cx="9144001" cy="4852480"/>
          </a:xfrm>
          <a:prstGeom prst="rect">
            <a:avLst/>
          </a:prstGeom>
        </p:spPr>
      </p:pic>
      <p:sp>
        <p:nvSpPr>
          <p:cNvPr id="10" name="Rettangolo 9"/>
          <p:cNvSpPr/>
          <p:nvPr/>
        </p:nvSpPr>
        <p:spPr>
          <a:xfrm>
            <a:off x="112203" y="404664"/>
            <a:ext cx="60785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F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EF440112-B42C-5AFD-49F5-14B74EFDFD11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91977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40668" y="693911"/>
            <a:ext cx="8062664" cy="461665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it-IT" altLang="it-IT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LECITAZIONI COMPLESSE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123728" y="1343198"/>
            <a:ext cx="684076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PRESSOFLESSIONE</a:t>
            </a:r>
            <a:endParaRPr lang="it-IT" alt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elementi soggetti a carichi assiali e con sezioni  contemporaneamente tese e compresse </a:t>
            </a:r>
          </a:p>
        </p:txBody>
      </p:sp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2703593" y="2546483"/>
            <a:ext cx="576500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RICO DI PUNTA = CARICO CRITICO</a:t>
            </a:r>
          </a:p>
          <a:p>
            <a:pPr algn="ctr" eaLnBrk="1" hangingPunct="1">
              <a:defRPr/>
            </a:pPr>
            <a:r>
              <a:rPr lang="it-IT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tre cui si passa dalla compressione all’incurvament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centricità del carico</a:t>
            </a:r>
          </a:p>
          <a:p>
            <a:pPr marL="257175" indent="-257175" algn="ctr" eaLnBrk="1" hangingPunct="1">
              <a:buFont typeface="Wingdings" pitchFamily="2" charset="2"/>
              <a:buChar char="ü"/>
              <a:defRPr/>
            </a:pPr>
            <a:r>
              <a:rPr lang="it-IT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mogeneità dei materiali</a:t>
            </a:r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134634" y="5575637"/>
            <a:ext cx="88747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Forma ottimale dell’elemento: </a:t>
            </a: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a uniforme resistenza,  a sezione cava e circolare </a:t>
            </a: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(con massa resistente disposta a distanza grande dall’asse longitudinale)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703593" y="3768698"/>
            <a:ext cx="576500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endParaRPr lang="it-IT" alt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</a:pP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elementi </a:t>
            </a: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SNELLI</a:t>
            </a:r>
            <a:r>
              <a:rPr lang="it-IT" altLang="it-IT" dirty="0">
                <a:solidFill>
                  <a:srgbClr val="002060"/>
                </a:solidFill>
                <a:cs typeface="Arial" panose="020B0604020202020204" pitchFamily="34" charset="0"/>
              </a:rPr>
              <a:t>  soggetti a pressione assi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b="1" dirty="0">
                <a:solidFill>
                  <a:srgbClr val="002060"/>
                </a:solidFill>
                <a:cs typeface="Arial" panose="020B0604020202020204" pitchFamily="34" charset="0"/>
              </a:rPr>
              <a:t>pilastri, punton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61"/>
          <a:stretch/>
        </p:blipFill>
        <p:spPr>
          <a:xfrm>
            <a:off x="0" y="700442"/>
            <a:ext cx="9180512" cy="61951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9756" y="1343198"/>
            <a:ext cx="2033972" cy="3929264"/>
          </a:xfrm>
          <a:prstGeom prst="rect">
            <a:avLst/>
          </a:prstGeom>
        </p:spPr>
      </p:pic>
      <p:sp>
        <p:nvSpPr>
          <p:cNvPr id="4" name="Titolo 3">
            <a:extLst>
              <a:ext uri="{FF2B5EF4-FFF2-40B4-BE49-F238E27FC236}">
                <a16:creationId xmlns:a16="http://schemas.microsoft.com/office/drawing/2014/main" id="{DCB6FD40-684C-9059-8234-C19EAD603164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7873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+mn-lt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+mn-lt"/>
              <a:cs typeface="Consolas" panose="020B0609020204030204" pitchFamily="49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907704" y="891778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3499" y="1501471"/>
            <a:ext cx="7344816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AZIONE  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ogni causa o insieme di cause capace di indurre stati limite in una struttura </a:t>
            </a:r>
          </a:p>
          <a:p>
            <a:pPr>
              <a:lnSpc>
                <a:spcPct val="12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</a:rPr>
              <a:t>sforzo</a:t>
            </a:r>
            <a:r>
              <a:rPr lang="it-IT" sz="2400" dirty="0">
                <a:solidFill>
                  <a:schemeClr val="bg1">
                    <a:lumMod val="65000"/>
                  </a:schemeClr>
                </a:solidFill>
              </a:rPr>
              <a:t>  - inteso come forza per unità di superficie</a:t>
            </a:r>
            <a:endParaRPr lang="it-IT" sz="24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2887940"/>
            <a:ext cx="8242959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lnSpc>
                <a:spcPct val="120000"/>
              </a:lnSpc>
              <a:defRPr sz="2400" b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dirty="0">
                <a:latin typeface="+mn-lt"/>
              </a:rPr>
              <a:t>DEFORMAZIONE </a:t>
            </a:r>
            <a:r>
              <a:rPr lang="it-IT" sz="2000" b="0" dirty="0">
                <a:latin typeface="+mn-lt"/>
              </a:rPr>
              <a:t>- è la variazione di forma dell’elemento causata dalle sollecitazioni esterne</a:t>
            </a:r>
            <a:endParaRPr lang="it-IT" b="0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65709" y="3953298"/>
            <a:ext cx="7344816" cy="9725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it-IT" sz="24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TENSIONI INTERNE </a:t>
            </a:r>
            <a:r>
              <a:rPr lang="it-IT" sz="2000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-  forze di reazione che nascono in ogni punto all’interno del materiale, tendenti ad opporsi alla deformazion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53106" y="5325981"/>
            <a:ext cx="7848873" cy="9144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buNone/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RIGIDEZZA FLESSIONALE</a:t>
            </a:r>
            <a:r>
              <a:rPr lang="it-IT" sz="16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- capacità che ha un corpo di opporsi alla deformazione elastica provocata da una forza applicata</a:t>
            </a:r>
            <a:endParaRPr lang="it-IT" sz="2000" dirty="0">
              <a:solidFill>
                <a:schemeClr val="bg1">
                  <a:lumMod val="6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187532" y="301142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BE84BE02-A040-6222-7BBC-BD8CF6ED8DD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934398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004417" y="693911"/>
            <a:ext cx="5023247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TTI CHIAVE</a:t>
            </a:r>
          </a:p>
        </p:txBody>
      </p:sp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594008" y="1585348"/>
            <a:ext cx="8724624" cy="145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RIGIDEZZA FLESSIONALE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una proprietà dell’elemento</a:t>
            </a:r>
          </a:p>
          <a:p>
            <a:pPr marL="285750" indent="-285750" eaLnBrk="1" hangingPunct="1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è funzione della distribuzione della massa al suo interno (dipende dalla FORMA dell’elemento)</a:t>
            </a:r>
          </a:p>
        </p:txBody>
      </p: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539552" y="3154847"/>
            <a:ext cx="8724624" cy="7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PRIVO DI RIGIDEZZA FLESSIONALE</a:t>
            </a:r>
          </a:p>
          <a:p>
            <a:pPr eaLnBrk="1" hangingPunct="1">
              <a:lnSpc>
                <a:spcPct val="120000"/>
              </a:lnSpc>
              <a:defRPr/>
            </a:pPr>
            <a:r>
              <a:rPr lang="it-IT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non è in grado di opporre resistenza a compressione, ma resiste a trazione</a:t>
            </a:r>
          </a:p>
        </p:txBody>
      </p:sp>
      <p:pic>
        <p:nvPicPr>
          <p:cNvPr id="11" name="Picture 22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707904" y="4126802"/>
            <a:ext cx="2901984" cy="2713344"/>
          </a:xfrm>
          <a:prstGeom prst="rect">
            <a:avLst/>
          </a:prstGeom>
        </p:spPr>
      </p:pic>
      <p:sp>
        <p:nvSpPr>
          <p:cNvPr id="12" name="Rettangolo 11"/>
          <p:cNvSpPr/>
          <p:nvPr/>
        </p:nvSpPr>
        <p:spPr>
          <a:xfrm>
            <a:off x="80528" y="307560"/>
            <a:ext cx="704040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R</a:t>
            </a:r>
            <a:endParaRPr lang="it-IT" sz="7200" b="1" cap="none" spc="0" dirty="0">
              <a:ln w="9525">
                <a:solidFill>
                  <a:srgbClr val="C00000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CA7D16EB-F22C-3817-939F-37B2A5620A7F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8317840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564" y="4857472"/>
            <a:ext cx="7848873" cy="49482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NUMER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concorrono a determinare lo schema del sistema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62819" y="2223042"/>
            <a:ext cx="7848873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SISTEMI MECCANICI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combinazione di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element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,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vincol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i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. Possono essere ipostatici, isostatici, iperstatici se a secondo che i gradi di libertà siano maggiori, uguali o minori delle reazioni vincolari offerte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485900" y="689672"/>
            <a:ext cx="6172200" cy="627460"/>
          </a:xfrm>
        </p:spPr>
        <p:txBody>
          <a:bodyPr>
            <a:normAutofit/>
          </a:bodyPr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ALTRE DEFINIZIONI IMPORTANTI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71575" y="1553620"/>
            <a:ext cx="7848873" cy="49554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800" b="1" dirty="0">
                <a:solidFill>
                  <a:srgbClr val="C00000"/>
                </a:solidFill>
                <a:cs typeface="Arial" panose="020B0604020202020204" pitchFamily="34" charset="0"/>
              </a:rPr>
              <a:t>VINCOLO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- qualsiasi condizione che limita il moto di un corpo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47564" y="5561910"/>
            <a:ext cx="7848873" cy="3937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 ELEMENTO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(rigido o privo di rigidezza flessionale).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647564" y="6165304"/>
            <a:ext cx="7848873" cy="5946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IPO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DI</a:t>
            </a:r>
            <a:r>
              <a:rPr lang="it-IT" sz="18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SOLLECITAZIONE</a:t>
            </a:r>
            <a:r>
              <a:rPr lang="it-IT" sz="1800" dirty="0">
                <a:solidFill>
                  <a:srgbClr val="002060"/>
                </a:solidFill>
                <a:cs typeface="Arial" panose="020B0604020202020204" pitchFamily="34" charset="0"/>
              </a:rPr>
              <a:t> prevalente (compressione, trazione, flessione), o il sistema di forze</a:t>
            </a:r>
          </a:p>
        </p:txBody>
      </p:sp>
      <p:sp>
        <p:nvSpPr>
          <p:cNvPr id="3" name="Down Arrow 2"/>
          <p:cNvSpPr/>
          <p:nvPr/>
        </p:nvSpPr>
        <p:spPr>
          <a:xfrm>
            <a:off x="4319972" y="3819730"/>
            <a:ext cx="504056" cy="853460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sz="2000"/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486EFE9C-5B8B-CBE6-D98D-C042EB74432C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5052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217" y="1912430"/>
            <a:ext cx="3602062" cy="4881875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4046916" y="2246094"/>
            <a:ext cx="1819309" cy="4266553"/>
            <a:chOff x="4246773" y="1424312"/>
            <a:chExt cx="1819309" cy="4266553"/>
          </a:xfrm>
        </p:grpSpPr>
        <p:sp>
          <p:nvSpPr>
            <p:cNvPr id="4" name="TextBox 3"/>
            <p:cNvSpPr txBox="1"/>
            <p:nvPr/>
          </p:nvSpPr>
          <p:spPr>
            <a:xfrm>
              <a:off x="4246773" y="1424312"/>
              <a:ext cx="18193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INCASTRO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56327" y="3326756"/>
              <a:ext cx="18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sz="2400" dirty="0">
                  <a:latin typeface="+mn-lt"/>
                </a:rPr>
                <a:t>CERNIER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318796" y="5229200"/>
              <a:ext cx="167526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CARRELLO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228184" y="2276872"/>
            <a:ext cx="2592288" cy="4204998"/>
            <a:chOff x="4246773" y="1424312"/>
            <a:chExt cx="2592288" cy="4204998"/>
          </a:xfrm>
        </p:grpSpPr>
        <p:sp>
          <p:nvSpPr>
            <p:cNvPr id="14" name="TextBox 13"/>
            <p:cNvSpPr txBox="1"/>
            <p:nvPr/>
          </p:nvSpPr>
          <p:spPr>
            <a:xfrm>
              <a:off x="4246773" y="1424312"/>
              <a:ext cx="25922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0 gradi di libertà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56327" y="3326756"/>
              <a:ext cx="24387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algn="ctr">
                <a:defRPr sz="2000" b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</a:lstStyle>
            <a:p>
              <a:r>
                <a:rPr lang="it-IT" dirty="0">
                  <a:latin typeface="+mn-lt"/>
                </a:rPr>
                <a:t>1 grado di libertà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318795" y="5229200"/>
              <a:ext cx="2160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b="1" dirty="0">
                  <a:solidFill>
                    <a:srgbClr val="002060"/>
                  </a:solidFill>
                  <a:cs typeface="Arial" panose="020B0604020202020204" pitchFamily="34" charset="0"/>
                </a:rPr>
                <a:t>2 gradi di libertà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89755" y="561099"/>
            <a:ext cx="89644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La presenza di vincoli 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permette la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rrelazione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degli elementi, consentendo o impedendo  movimenti (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gradi di libertà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alt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attraverso l’azione 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un insieme di forze dette </a:t>
            </a:r>
            <a:r>
              <a:rPr lang="it-IT" alt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reazioni vincolari,</a:t>
            </a:r>
            <a:r>
              <a:rPr lang="it-IT" sz="2000" dirty="0">
                <a:solidFill>
                  <a:srgbClr val="002060"/>
                </a:solidFill>
                <a:cs typeface="Arial" panose="020B0604020202020204" pitchFamily="34" charset="0"/>
              </a:rPr>
              <a:t> che agiscono sulle particelle del sistema  limitandone il moto</a:t>
            </a:r>
            <a:endParaRPr lang="it-IT" sz="2000" dirty="0">
              <a:cs typeface="Arial" panose="020B0604020202020204" pitchFamily="34" charset="0"/>
            </a:endParaRP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945FCF26-CAD7-5097-1CBA-0158027E6663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2967086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944167"/>
            <a:ext cx="4412803" cy="5940832"/>
          </a:xfrm>
          <a:prstGeom prst="rect">
            <a:avLst/>
          </a:prstGeom>
        </p:spPr>
      </p:pic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644008" y="1593203"/>
            <a:ext cx="41584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QUILIBRIO DEL SISTEMA</a:t>
            </a:r>
          </a:p>
        </p:txBody>
      </p:sp>
      <p:sp>
        <p:nvSpPr>
          <p:cNvPr id="13" name="TextBox 7"/>
          <p:cNvSpPr txBox="1">
            <a:spLocks noChangeArrowheads="1"/>
          </p:cNvSpPr>
          <p:nvPr/>
        </p:nvSpPr>
        <p:spPr bwMode="auto">
          <a:xfrm>
            <a:off x="4722642" y="2604877"/>
            <a:ext cx="4001195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Es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ancoraggi non devono cedere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6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=</a:t>
            </a:r>
          </a:p>
          <a:p>
            <a:pPr algn="ctr" eaLnBrk="1" hangingPunct="1">
              <a:lnSpc>
                <a:spcPct val="120000"/>
              </a:lnSpc>
            </a:pPr>
            <a:endParaRPr lang="it-IT" altLang="it-IT" sz="2400" b="1" dirty="0">
              <a:solidFill>
                <a:srgbClr val="002060"/>
              </a:solidFill>
              <a:latin typeface="+mn-lt"/>
              <a:cs typeface="Arial" panose="020B0604020202020204" pitchFamily="34" charset="0"/>
            </a:endParaRPr>
          </a:p>
          <a:p>
            <a:pPr algn="ctr" eaLnBrk="1" hangingPunct="1">
              <a:lnSpc>
                <a:spcPct val="120000"/>
              </a:lnSpc>
            </a:pPr>
            <a:r>
              <a:rPr lang="it-IT" altLang="it-IT" sz="3200" b="1" dirty="0">
                <a:solidFill>
                  <a:srgbClr val="C00000"/>
                </a:solidFill>
                <a:latin typeface="+mn-lt"/>
                <a:cs typeface="Arial" panose="020B0604020202020204" pitchFamily="34" charset="0"/>
              </a:rPr>
              <a:t>Equilibrio Interno </a:t>
            </a:r>
          </a:p>
          <a:p>
            <a:pPr algn="ctr" eaLnBrk="1" hangingPunct="1">
              <a:lnSpc>
                <a:spcPct val="120000"/>
              </a:lnSpc>
            </a:pPr>
            <a:r>
              <a:rPr lang="it-IT" altLang="it-IT" sz="2400" dirty="0">
                <a:solidFill>
                  <a:srgbClr val="002060"/>
                </a:solidFill>
                <a:latin typeface="+mn-lt"/>
                <a:cs typeface="Arial" panose="020B0604020202020204" pitchFamily="34" charset="0"/>
              </a:rPr>
              <a:t>elemento deve resistere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7B40C9C1-6065-5B7B-8167-F155EEE0DA5C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583741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olo 1"/>
          <p:cNvSpPr txBox="1">
            <a:spLocks/>
          </p:cNvSpPr>
          <p:nvPr/>
        </p:nvSpPr>
        <p:spPr>
          <a:xfrm>
            <a:off x="1601391" y="944167"/>
            <a:ext cx="5829300" cy="486965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aboratorio Costruzione dell’Architettura 1</a:t>
            </a:r>
          </a:p>
          <a:p>
            <a:pPr>
              <a:defRPr/>
            </a:pPr>
            <a:r>
              <a:rPr lang="it-IT" sz="9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Corso di </a:t>
            </a:r>
            <a:r>
              <a:rPr lang="it-IT" sz="1200" b="1" dirty="0">
                <a:solidFill>
                  <a:schemeClr val="bg1">
                    <a:lumMod val="95000"/>
                  </a:schemeClr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ELEMENTI COSTRUTTIVI</a:t>
            </a:r>
            <a:endParaRPr lang="it-IT" sz="1350" b="1" dirty="0">
              <a:solidFill>
                <a:schemeClr val="bg1">
                  <a:lumMod val="95000"/>
                </a:schemeClr>
              </a:solidFill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74227" y="6093296"/>
            <a:ext cx="7083623" cy="539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CANISMI DI RESISTENZA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 rotWithShape="1">
          <a:blip r:embed="rId3" cstate="screen">
            <a:duotone>
              <a:prstClr val="black"/>
              <a:schemeClr val="bg1">
                <a:lumMod val="9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6400"/>
                    </a14:imgEffect>
                    <a14:imgEffect>
                      <a14:saturation sat="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5400000">
            <a:off x="2041632" y="893634"/>
            <a:ext cx="4948815" cy="5049881"/>
          </a:xfrm>
          <a:prstGeom prst="rect">
            <a:avLst/>
          </a:prstGeom>
        </p:spPr>
      </p:pic>
      <p:sp>
        <p:nvSpPr>
          <p:cNvPr id="3" name="Titolo 3">
            <a:extLst>
              <a:ext uri="{FF2B5EF4-FFF2-40B4-BE49-F238E27FC236}">
                <a16:creationId xmlns:a16="http://schemas.microsoft.com/office/drawing/2014/main" id="{C89225D9-9C98-A292-992A-CBA33D120C57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468925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asellaDiTesto 13"/>
          <p:cNvSpPr txBox="1"/>
          <p:nvPr/>
        </p:nvSpPr>
        <p:spPr>
          <a:xfrm>
            <a:off x="395535" y="1977187"/>
            <a:ext cx="8352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dirty="0">
                <a:solidFill>
                  <a:srgbClr val="002060"/>
                </a:solidFill>
                <a:cs typeface="Arial" panose="020B0604020202020204" pitchFamily="34" charset="0"/>
              </a:rPr>
              <a:t>La trasmissione dei carichi in direzione ortogonale alla loro linea di azione determina la sollecitazione a </a:t>
            </a:r>
            <a:r>
              <a:rPr lang="it-IT" sz="2400" b="1" dirty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359024" y="5834736"/>
            <a:ext cx="878497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icorso 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sull’impiego  di componenti capaci di resistere a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 e/o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sz="3200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691963"/>
            <a:ext cx="8856984" cy="12852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it-IT" sz="2000" b="1" dirty="0">
                <a:solidFill>
                  <a:schemeClr val="bg1">
                    <a:lumMod val="65000"/>
                  </a:schemeClr>
                </a:solidFill>
                <a:cs typeface="Arial" panose="020B0604020202020204" pitchFamily="34" charset="0"/>
              </a:rPr>
              <a:t>PROBLEMATICA PROGETTUALE</a:t>
            </a:r>
          </a:p>
          <a:p>
            <a:pPr algn="ctr">
              <a:lnSpc>
                <a:spcPct val="114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TRASMISSIONE A TERRA DEI CARICHI CHE AGISCONO </a:t>
            </a:r>
          </a:p>
          <a:p>
            <a:pPr algn="ctr">
              <a:lnSpc>
                <a:spcPct val="114000"/>
              </a:lnSpc>
            </a:pPr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SUL PIANO ORIZZONTALE</a:t>
            </a:r>
          </a:p>
        </p:txBody>
      </p:sp>
      <p:sp>
        <p:nvSpPr>
          <p:cNvPr id="4" name="Down Arrow 3"/>
          <p:cNvSpPr/>
          <p:nvPr/>
        </p:nvSpPr>
        <p:spPr>
          <a:xfrm>
            <a:off x="4319971" y="2996952"/>
            <a:ext cx="504056" cy="689992"/>
          </a:xfrm>
          <a:prstGeom prst="down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TextBox 4"/>
          <p:cNvSpPr txBox="1"/>
          <p:nvPr/>
        </p:nvSpPr>
        <p:spPr>
          <a:xfrm>
            <a:off x="1223628" y="3717032"/>
            <a:ext cx="6696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Arial" panose="020B0604020202020204" pitchFamily="34" charset="0"/>
              </a:rPr>
              <a:t>DISPOSITIVI PROGETTUALI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59024" y="4334182"/>
            <a:ext cx="8784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Impiego di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materiali 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esistenti a 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TRAZION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e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COMPR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359024" y="4807461"/>
            <a:ext cx="8784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endParaRPr lang="it-IT" dirty="0">
              <a:solidFill>
                <a:srgbClr val="002060"/>
              </a:solidFill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Ricorso ad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apparecchiatur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it-IT" b="1" dirty="0">
                <a:solidFill>
                  <a:srgbClr val="002060"/>
                </a:solidFill>
                <a:cs typeface="Arial" panose="020B0604020202020204" pitchFamily="34" charset="0"/>
              </a:rPr>
              <a:t>costruttive</a:t>
            </a:r>
            <a:r>
              <a:rPr lang="it-IT" dirty="0">
                <a:solidFill>
                  <a:srgbClr val="002060"/>
                </a:solidFill>
                <a:cs typeface="Arial" panose="020B0604020202020204" pitchFamily="34" charset="0"/>
              </a:rPr>
              <a:t> basate sull’impiego di componenti capaci di resistere a </a:t>
            </a:r>
            <a:r>
              <a:rPr lang="it-IT" sz="2000" b="1" dirty="0">
                <a:solidFill>
                  <a:srgbClr val="002060"/>
                </a:solidFill>
                <a:cs typeface="Arial" panose="020B0604020202020204" pitchFamily="34" charset="0"/>
              </a:rPr>
              <a:t>FLESSIONE</a:t>
            </a:r>
            <a:endParaRPr lang="it-IT" b="1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ECC00801-5268-FC1B-3B16-3B513F2ACF54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717512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9" grpId="0"/>
      <p:bldP spid="4" grpId="0" animBg="1"/>
      <p:bldP spid="5" grpId="0"/>
      <p:bldP spid="11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Box 8"/>
          <p:cNvSpPr txBox="1">
            <a:spLocks noChangeArrowheads="1"/>
          </p:cNvSpPr>
          <p:nvPr/>
        </p:nvSpPr>
        <p:spPr bwMode="auto">
          <a:xfrm>
            <a:off x="4937388" y="1441685"/>
            <a:ext cx="3672348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+mn-lt"/>
              </a:rPr>
              <a:t>PER MASS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dirty="0">
                <a:solidFill>
                  <a:srgbClr val="002060"/>
                </a:solidFill>
                <a:latin typeface="+mn-lt"/>
              </a:rPr>
              <a:t>rigidezza flessiona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</a:rPr>
              <a:t>flessione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4571699" y="3007448"/>
            <a:ext cx="440372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it-IT" sz="2800" b="1" dirty="0">
                <a:solidFill>
                  <a:srgbClr val="C00000"/>
                </a:solidFill>
                <a:latin typeface="+mn-lt"/>
              </a:rPr>
              <a:t>PER FORMA</a:t>
            </a: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sz="2000" dirty="0">
                <a:solidFill>
                  <a:srgbClr val="002060"/>
                </a:solidFill>
                <a:latin typeface="+mn-lt"/>
              </a:rPr>
              <a:t>Con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</a:rPr>
              <a:t>compressione</a:t>
            </a:r>
            <a:endParaRPr lang="it-IT" sz="2000" b="1" dirty="0">
              <a:solidFill>
                <a:srgbClr val="002060"/>
              </a:solidFill>
              <a:latin typeface="+mn-lt"/>
            </a:endParaRPr>
          </a:p>
          <a:p>
            <a:pPr algn="ctr" eaLnBrk="1" hangingPunct="1">
              <a:spcBef>
                <a:spcPct val="0"/>
              </a:spcBef>
              <a:defRPr/>
            </a:pPr>
            <a:endParaRPr lang="it-IT" sz="2000" b="1" dirty="0">
              <a:solidFill>
                <a:srgbClr val="002060"/>
              </a:solidFill>
              <a:latin typeface="+mn-lt"/>
            </a:endParaRPr>
          </a:p>
          <a:p>
            <a:pPr marL="342900" indent="-342900" algn="ctr" eaLnBrk="1" hangingPunct="1">
              <a:spcBef>
                <a:spcPct val="0"/>
              </a:spcBef>
              <a:buFont typeface="Wingdings" pitchFamily="2" charset="2"/>
              <a:buChar char="ü"/>
              <a:defRPr/>
            </a:pPr>
            <a:r>
              <a:rPr lang="it-IT" sz="2000" dirty="0">
                <a:solidFill>
                  <a:srgbClr val="002060"/>
                </a:solidFill>
                <a:latin typeface="+mn-lt"/>
              </a:rPr>
              <a:t>senza rigidezza flessionale</a:t>
            </a:r>
          </a:p>
          <a:p>
            <a:pPr algn="ctr" eaLnBrk="1" hangingPunct="1">
              <a:spcBef>
                <a:spcPct val="0"/>
              </a:spcBef>
              <a:defRPr/>
            </a:pPr>
            <a:r>
              <a:rPr lang="it-IT" sz="2400" b="1" dirty="0">
                <a:solidFill>
                  <a:srgbClr val="002060"/>
                </a:solidFill>
                <a:latin typeface="+mn-lt"/>
              </a:rPr>
              <a:t>trazione</a:t>
            </a:r>
            <a:endParaRPr lang="it-IT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4104" name="TextBox 11"/>
          <p:cNvSpPr txBox="1">
            <a:spLocks noChangeArrowheads="1"/>
          </p:cNvSpPr>
          <p:nvPr/>
        </p:nvSpPr>
        <p:spPr bwMode="auto">
          <a:xfrm>
            <a:off x="4757371" y="5457745"/>
            <a:ext cx="4032382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it-IT" altLang="it-IT" sz="2800" b="1" dirty="0">
                <a:solidFill>
                  <a:srgbClr val="C00000"/>
                </a:solidFill>
                <a:latin typeface="+mn-lt"/>
              </a:rPr>
              <a:t>PER GEOMETRIA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dirty="0">
                <a:solidFill>
                  <a:srgbClr val="002060"/>
                </a:solidFill>
                <a:latin typeface="+mn-lt"/>
              </a:rPr>
              <a:t>massa trascurabile</a:t>
            </a:r>
          </a:p>
          <a:p>
            <a:pPr algn="ctr" eaLnBrk="1" hangingPunct="1">
              <a:spcBef>
                <a:spcPct val="0"/>
              </a:spcBef>
            </a:pPr>
            <a:r>
              <a:rPr lang="it-IT" altLang="it-IT" sz="2400" b="1" dirty="0">
                <a:solidFill>
                  <a:srgbClr val="002060"/>
                </a:solidFill>
                <a:latin typeface="+mn-lt"/>
              </a:rPr>
              <a:t>compressione e trazione</a:t>
            </a:r>
          </a:p>
        </p:txBody>
      </p:sp>
      <p:sp>
        <p:nvSpPr>
          <p:cNvPr id="4106" name="TextBox 2"/>
          <p:cNvSpPr txBox="1">
            <a:spLocks noChangeArrowheads="1"/>
          </p:cNvSpPr>
          <p:nvPr/>
        </p:nvSpPr>
        <p:spPr bwMode="auto">
          <a:xfrm>
            <a:off x="2320340" y="673217"/>
            <a:ext cx="52958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800" b="1" dirty="0">
                <a:solidFill>
                  <a:srgbClr val="C00000"/>
                </a:solidFill>
                <a:latin typeface="Calibri" panose="020F0502020204030204" pitchFamily="34" charset="0"/>
              </a:rPr>
              <a:t>MECCANISMI DI RESISTENZA</a:t>
            </a:r>
          </a:p>
        </p:txBody>
      </p:sp>
      <p:sp>
        <p:nvSpPr>
          <p:cNvPr id="4100" name="Rectangle 1"/>
          <p:cNvSpPr>
            <a:spLocks noChangeArrowheads="1"/>
          </p:cNvSpPr>
          <p:nvPr/>
        </p:nvSpPr>
        <p:spPr bwMode="auto">
          <a:xfrm>
            <a:off x="0" y="1196436"/>
            <a:ext cx="4123599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it-IT" altLang="it-IT">
              <a:latin typeface="+mn-lt"/>
            </a:endParaRPr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38711" y="1484785"/>
            <a:ext cx="4125549" cy="5373215"/>
            <a:chOff x="334988" y="1755451"/>
            <a:chExt cx="3632514" cy="5085049"/>
          </a:xfrm>
        </p:grpSpPr>
        <p:pic>
          <p:nvPicPr>
            <p:cNvPr id="4111" name="Picture 1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4988" y="1755451"/>
              <a:ext cx="3632514" cy="1117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2" name="Picture 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126" y="3140968"/>
              <a:ext cx="3600659" cy="169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843" y="5129100"/>
              <a:ext cx="3600659" cy="1711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105" name="Group 13"/>
          <p:cNvGrpSpPr>
            <a:grpSpLocks/>
          </p:cNvGrpSpPr>
          <p:nvPr/>
        </p:nvGrpSpPr>
        <p:grpSpPr bwMode="auto">
          <a:xfrm>
            <a:off x="1029362" y="2262585"/>
            <a:ext cx="2209388" cy="4600378"/>
            <a:chOff x="1399448" y="2204864"/>
            <a:chExt cx="2236448" cy="4658162"/>
          </a:xfrm>
        </p:grpSpPr>
        <p:sp>
          <p:nvSpPr>
            <p:cNvPr id="4108" name="TextBox 12"/>
            <p:cNvSpPr txBox="1">
              <a:spLocks noChangeArrowheads="1"/>
            </p:cNvSpPr>
            <p:nvPr/>
          </p:nvSpPr>
          <p:spPr bwMode="auto">
            <a:xfrm>
              <a:off x="1653576" y="2204864"/>
              <a:ext cx="1728192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TRAVE</a:t>
              </a:r>
            </a:p>
          </p:txBody>
        </p:sp>
        <p:sp>
          <p:nvSpPr>
            <p:cNvPr id="4109" name="TextBox 14"/>
            <p:cNvSpPr txBox="1">
              <a:spLocks noChangeArrowheads="1"/>
            </p:cNvSpPr>
            <p:nvPr/>
          </p:nvSpPr>
          <p:spPr bwMode="auto">
            <a:xfrm>
              <a:off x="1653576" y="4085203"/>
              <a:ext cx="1728192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 dirty="0">
                  <a:solidFill>
                    <a:srgbClr val="C00000"/>
                  </a:solidFill>
                  <a:latin typeface="+mn-lt"/>
                </a:rPr>
                <a:t>ARCO</a:t>
              </a:r>
            </a:p>
          </p:txBody>
        </p:sp>
        <p:sp>
          <p:nvSpPr>
            <p:cNvPr id="4110" name="TextBox 15"/>
            <p:cNvSpPr txBox="1">
              <a:spLocks noChangeArrowheads="1"/>
            </p:cNvSpPr>
            <p:nvPr/>
          </p:nvSpPr>
          <p:spPr bwMode="auto">
            <a:xfrm>
              <a:off x="1399448" y="6457890"/>
              <a:ext cx="2236448" cy="405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2000" b="1">
                  <a:solidFill>
                    <a:srgbClr val="C00000"/>
                  </a:solidFill>
                  <a:latin typeface="+mn-lt"/>
                </a:rPr>
                <a:t>ASTE RETICOLARI</a:t>
              </a:r>
            </a:p>
          </p:txBody>
        </p:sp>
      </p:grpSp>
      <p:sp>
        <p:nvSpPr>
          <p:cNvPr id="4107" name="TextBox 14"/>
          <p:cNvSpPr txBox="1">
            <a:spLocks noChangeArrowheads="1"/>
          </p:cNvSpPr>
          <p:nvPr/>
        </p:nvSpPr>
        <p:spPr bwMode="auto">
          <a:xfrm>
            <a:off x="1254749" y="4495453"/>
            <a:ext cx="1707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C00000"/>
                </a:solidFill>
                <a:latin typeface="+mn-lt"/>
              </a:rPr>
              <a:t>CAVO</a:t>
            </a: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81A4475B-4167-213A-BC1D-57C0BC85AC8A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2676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/>
      <p:bldP spid="3082" grpId="0"/>
      <p:bldP spid="4104" grpId="0"/>
      <p:bldP spid="410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75656" y="692696"/>
            <a:ext cx="7272808" cy="20867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Insieme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:</a:t>
            </a:r>
            <a:r>
              <a:rPr lang="it-IT" sz="2000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collezione di entità</a:t>
            </a:r>
          </a:p>
          <a:p>
            <a:pPr>
              <a:lnSpc>
                <a:spcPct val="120000"/>
              </a:lnSpc>
            </a:pP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:</a:t>
            </a:r>
            <a:r>
              <a:rPr lang="it-IT" sz="2000" b="1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collezione di entità che hanno relazioni tra di loro</a:t>
            </a:r>
          </a:p>
          <a:p>
            <a:pPr>
              <a:lnSpc>
                <a:spcPct val="120000"/>
              </a:lnSpc>
            </a:pPr>
            <a:r>
              <a:rPr lang="it-IT" sz="2800" b="1" dirty="0">
                <a:solidFill>
                  <a:srgbClr val="C00000"/>
                </a:solidFill>
                <a:cs typeface="Consolas" panose="020B0609020204030204" pitchFamily="49" charset="0"/>
              </a:rPr>
              <a:t>Sistema</a:t>
            </a:r>
            <a:r>
              <a:rPr lang="it-IT" sz="2000" dirty="0">
                <a:solidFill>
                  <a:srgbClr val="C00000"/>
                </a:solidFill>
                <a:cs typeface="Consolas" panose="020B0609020204030204" pitchFamily="49" charset="0"/>
              </a:rPr>
              <a:t>:</a:t>
            </a:r>
            <a:r>
              <a:rPr lang="it-IT" sz="2000" b="1" dirty="0">
                <a:solidFill>
                  <a:srgbClr val="C00000"/>
                </a:solidFill>
                <a:cs typeface="Consolas" panose="020B0609020204030204" pitchFamily="49" charset="0"/>
              </a:rPr>
              <a:t> </a:t>
            </a:r>
            <a:r>
              <a:rPr lang="it-IT" sz="20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caratterizzato da proprietà specifiche che lo identificano e contraddistinguo come unità a se</a:t>
            </a:r>
          </a:p>
        </p:txBody>
      </p:sp>
      <p:sp>
        <p:nvSpPr>
          <p:cNvPr id="9" name="TextBox 5"/>
          <p:cNvSpPr txBox="1"/>
          <p:nvPr/>
        </p:nvSpPr>
        <p:spPr>
          <a:xfrm>
            <a:off x="431539" y="3068960"/>
            <a:ext cx="8083810" cy="40811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it-IT" sz="3600" b="1" dirty="0">
                <a:solidFill>
                  <a:srgbClr val="002060"/>
                </a:solidFill>
                <a:cs typeface="Consolas" panose="020B0609020204030204" pitchFamily="49" charset="0"/>
              </a:rPr>
              <a:t>ORGANISMO EDILIZIO =</a:t>
            </a:r>
            <a:r>
              <a:rPr lang="it-IT" sz="3600" b="1" dirty="0">
                <a:solidFill>
                  <a:srgbClr val="C00000"/>
                </a:solidFill>
                <a:cs typeface="Consolas" panose="020B0609020204030204" pitchFamily="49" charset="0"/>
              </a:rPr>
              <a:t> SISTEMA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elementi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he s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relazionano in modo complesso </a:t>
            </a:r>
          </a:p>
          <a:p>
            <a:pPr algn="ctr">
              <a:lnSpc>
                <a:spcPct val="12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on lo scopo di </a:t>
            </a: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soddisfare le esigenze </a:t>
            </a: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dell’utenza</a:t>
            </a:r>
          </a:p>
          <a:p>
            <a:pPr algn="ctr">
              <a:lnSpc>
                <a:spcPct val="120000"/>
              </a:lnSpc>
            </a:pPr>
            <a:endParaRPr lang="it-IT" sz="24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 algn="ctr">
              <a:lnSpc>
                <a:spcPct val="120000"/>
              </a:lnSpc>
            </a:pPr>
            <a:r>
              <a:rPr lang="it-IT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eme di elementi spaziali e di elementi tecnici, interni ed esterni,  pertinenti all’edificio, caratterizzati dalle loro funzioni e dalle loro relazioni reciproche </a:t>
            </a:r>
            <a:r>
              <a:rPr lang="it-IT" sz="16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UNI 10838) </a:t>
            </a:r>
            <a:endParaRPr lang="it-IT" sz="2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20000"/>
              </a:lnSpc>
            </a:pPr>
            <a:endParaRPr lang="it-IT" sz="24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527D6537-62BA-18B7-1D95-A2AB4378938F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9154221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339752" y="751218"/>
            <a:ext cx="446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2060"/>
                </a:solidFill>
                <a:cs typeface="Consolas" panose="020B0609020204030204" pitchFamily="49" charset="0"/>
              </a:rPr>
              <a:t>ORGANISMO EDILIZIO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4679504" y="1455081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Consolas" panose="020B0609020204030204" pitchFamily="49" charset="0"/>
              </a:rPr>
              <a:t>SISTEMA TECNOLOGICO</a:t>
            </a:r>
          </a:p>
          <a:p>
            <a:pPr algn="ctr"/>
            <a:r>
              <a:rPr lang="it-IT" sz="16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1600" b="1" dirty="0">
                <a:solidFill>
                  <a:srgbClr val="002060"/>
                </a:solidFill>
                <a:cs typeface="Consolas" panose="020B0609020204030204" pitchFamily="49" charset="0"/>
              </a:rPr>
              <a:t>unità tecnologiche</a:t>
            </a:r>
            <a:endParaRPr lang="it-IT" sz="16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47964" y="1455081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  <a:cs typeface="Consolas" panose="020B0609020204030204" pitchFamily="49" charset="0"/>
              </a:rPr>
              <a:t>SISTEMA AMBIENTALE</a:t>
            </a:r>
          </a:p>
          <a:p>
            <a:pPr algn="ctr"/>
            <a:r>
              <a:rPr lang="it-IT" sz="1600" dirty="0">
                <a:solidFill>
                  <a:srgbClr val="002060"/>
                </a:solidFill>
                <a:cs typeface="Consolas" panose="020B0609020204030204" pitchFamily="49" charset="0"/>
              </a:rPr>
              <a:t>Insieme strutturato di </a:t>
            </a:r>
            <a:r>
              <a:rPr lang="it-IT" sz="1600" b="1" dirty="0">
                <a:solidFill>
                  <a:srgbClr val="002060"/>
                </a:solidFill>
                <a:cs typeface="Consolas" panose="020B0609020204030204" pitchFamily="49" charset="0"/>
              </a:rPr>
              <a:t>unità ambientali</a:t>
            </a:r>
            <a:endParaRPr lang="it-IT" sz="16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24" name="Gruppo 23"/>
          <p:cNvGrpSpPr/>
          <p:nvPr/>
        </p:nvGrpSpPr>
        <p:grpSpPr>
          <a:xfrm>
            <a:off x="19774" y="2145951"/>
            <a:ext cx="4890238" cy="3976962"/>
            <a:chOff x="19774" y="2145951"/>
            <a:chExt cx="4890238" cy="3976962"/>
          </a:xfrm>
        </p:grpSpPr>
        <p:sp>
          <p:nvSpPr>
            <p:cNvPr id="13" name="CasellaDiTesto 12"/>
            <p:cNvSpPr txBox="1"/>
            <p:nvPr/>
          </p:nvSpPr>
          <p:spPr>
            <a:xfrm>
              <a:off x="19774" y="5661248"/>
              <a:ext cx="4592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UNITA’ AMBIENTALE</a:t>
              </a:r>
            </a:p>
          </p:txBody>
        </p:sp>
        <p:grpSp>
          <p:nvGrpSpPr>
            <p:cNvPr id="5" name="Gruppo 4"/>
            <p:cNvGrpSpPr/>
            <p:nvPr/>
          </p:nvGrpSpPr>
          <p:grpSpPr>
            <a:xfrm>
              <a:off x="225408" y="2145951"/>
              <a:ext cx="4684604" cy="3456384"/>
              <a:chOff x="323528" y="2204864"/>
              <a:chExt cx="4684604" cy="3456384"/>
            </a:xfrm>
          </p:grpSpPr>
          <p:pic>
            <p:nvPicPr>
              <p:cNvPr id="3" name="Immagine 2"/>
              <p:cNvPicPr>
                <a:picLocks noChangeAspect="1"/>
              </p:cNvPicPr>
              <p:nvPr/>
            </p:nvPicPr>
            <p:blipFill rotWithShape="1">
              <a:blip r:embed="rId3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323528" y="2204864"/>
                <a:ext cx="4684604" cy="3456384"/>
              </a:xfrm>
              <a:prstGeom prst="rect">
                <a:avLst/>
              </a:prstGeom>
            </p:spPr>
          </p:pic>
          <p:sp>
            <p:nvSpPr>
              <p:cNvPr id="4" name="Rettangolo 3"/>
              <p:cNvSpPr/>
              <p:nvPr/>
            </p:nvSpPr>
            <p:spPr>
              <a:xfrm>
                <a:off x="611560" y="4221088"/>
                <a:ext cx="576064" cy="36004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cxnSp>
          <p:nvCxnSpPr>
            <p:cNvPr id="10" name="Connettore 2 9"/>
            <p:cNvCxnSpPr/>
            <p:nvPr/>
          </p:nvCxnSpPr>
          <p:spPr>
            <a:xfrm flipV="1">
              <a:off x="1187624" y="3332235"/>
              <a:ext cx="0" cy="2329013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e 18"/>
            <p:cNvSpPr/>
            <p:nvPr/>
          </p:nvSpPr>
          <p:spPr>
            <a:xfrm>
              <a:off x="1011082" y="3234320"/>
              <a:ext cx="353083" cy="343221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5" name="Gruppo 24"/>
          <p:cNvGrpSpPr/>
          <p:nvPr/>
        </p:nvGrpSpPr>
        <p:grpSpPr>
          <a:xfrm>
            <a:off x="4716016" y="2333156"/>
            <a:ext cx="4464496" cy="4097533"/>
            <a:chOff x="4716016" y="2333156"/>
            <a:chExt cx="4464496" cy="4097533"/>
          </a:xfrm>
        </p:grpSpPr>
        <p:sp>
          <p:nvSpPr>
            <p:cNvPr id="14" name="CasellaDiTesto 13"/>
            <p:cNvSpPr txBox="1"/>
            <p:nvPr/>
          </p:nvSpPr>
          <p:spPr>
            <a:xfrm>
              <a:off x="4716016" y="5661248"/>
              <a:ext cx="446449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4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UNITA’ TECNOLOGICA</a:t>
              </a:r>
            </a:p>
            <a:p>
              <a:pPr algn="ctr"/>
              <a:r>
                <a:rPr lang="it-IT" sz="2000" b="1" dirty="0">
                  <a:solidFill>
                    <a:srgbClr val="002060"/>
                  </a:solidFill>
                  <a:cs typeface="Consolas" panose="020B0609020204030204" pitchFamily="49" charset="0"/>
                </a:rPr>
                <a:t> </a:t>
              </a:r>
            </a:p>
          </p:txBody>
        </p:sp>
        <p:pic>
          <p:nvPicPr>
            <p:cNvPr id="1026" name="Picture 2" descr="Strutture in calcestruzzo armato - tecnologiaduepuntozero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886472" y="2333156"/>
              <a:ext cx="4123584" cy="3157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" name="Connettore 2 21"/>
            <p:cNvCxnSpPr/>
            <p:nvPr/>
          </p:nvCxnSpPr>
          <p:spPr>
            <a:xfrm flipV="1">
              <a:off x="5580112" y="4869160"/>
              <a:ext cx="0" cy="865784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ttangolo arrotondato 22"/>
            <p:cNvSpPr/>
            <p:nvPr/>
          </p:nvSpPr>
          <p:spPr>
            <a:xfrm>
              <a:off x="4788024" y="4581128"/>
              <a:ext cx="1224136" cy="288032"/>
            </a:xfrm>
            <a:prstGeom prst="round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Titolo 3">
            <a:extLst>
              <a:ext uri="{FF2B5EF4-FFF2-40B4-BE49-F238E27FC236}">
                <a16:creationId xmlns:a16="http://schemas.microsoft.com/office/drawing/2014/main" id="{332F7B3B-583E-85F8-4EF6-3E09BA8024D0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184471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169219" y="405295"/>
            <a:ext cx="62068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it-IT" sz="7200" b="1" cap="none" spc="0" dirty="0">
                <a:ln w="9525">
                  <a:solidFill>
                    <a:srgbClr val="C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S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060162" y="713071"/>
            <a:ext cx="70236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200" b="1" dirty="0">
                <a:solidFill>
                  <a:srgbClr val="C00000"/>
                </a:solidFill>
                <a:cs typeface="Consolas" panose="020B0609020204030204" pitchFamily="49" charset="0"/>
              </a:rPr>
              <a:t>SOSTENIBILITA’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1140792" y="1390020"/>
            <a:ext cx="7023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2060"/>
                </a:solidFill>
                <a:cs typeface="Consolas" panose="020B0609020204030204" pitchFamily="49" charset="0"/>
              </a:rPr>
              <a:t>EDIFICIO PARTE INTEGRANTE DELL’ECOSFERA</a:t>
            </a:r>
          </a:p>
        </p:txBody>
      </p:sp>
      <p:grpSp>
        <p:nvGrpSpPr>
          <p:cNvPr id="9" name="Gruppo 8"/>
          <p:cNvGrpSpPr/>
          <p:nvPr/>
        </p:nvGrpSpPr>
        <p:grpSpPr>
          <a:xfrm>
            <a:off x="402075" y="2025545"/>
            <a:ext cx="8339840" cy="2556733"/>
            <a:chOff x="479559" y="2419467"/>
            <a:chExt cx="8339840" cy="2556733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371822" y="2420887"/>
              <a:ext cx="2555313" cy="2555313"/>
            </a:xfrm>
            <a:prstGeom prst="rect">
              <a:avLst/>
            </a:prstGeom>
          </p:spPr>
        </p:pic>
        <p:pic>
          <p:nvPicPr>
            <p:cNvPr id="5" name="Immagine 4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9559" y="2419467"/>
              <a:ext cx="2556733" cy="2556733"/>
            </a:xfrm>
            <a:prstGeom prst="rect">
              <a:avLst/>
            </a:prstGeom>
          </p:spPr>
        </p:pic>
        <p:pic>
          <p:nvPicPr>
            <p:cNvPr id="6" name="Immagine 5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62666" y="2419467"/>
              <a:ext cx="2556733" cy="2556733"/>
            </a:xfrm>
            <a:prstGeom prst="rect">
              <a:avLst/>
            </a:prstGeom>
          </p:spPr>
        </p:pic>
      </p:grpSp>
      <p:sp>
        <p:nvSpPr>
          <p:cNvPr id="16" name="Titolo 3"/>
          <p:cNvSpPr txBox="1">
            <a:spLocks/>
          </p:cNvSpPr>
          <p:nvPr/>
        </p:nvSpPr>
        <p:spPr>
          <a:xfrm>
            <a:off x="1259631" y="5523163"/>
            <a:ext cx="7255711" cy="6071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Impiego di materiali eco-compatibili, impiego di tecnologie sostenibili e riduzione delle emissioni nocive</a:t>
            </a:r>
          </a:p>
        </p:txBody>
      </p:sp>
      <p:sp>
        <p:nvSpPr>
          <p:cNvPr id="17" name="Titolo 3"/>
          <p:cNvSpPr txBox="1">
            <a:spLocks/>
          </p:cNvSpPr>
          <p:nvPr/>
        </p:nvSpPr>
        <p:spPr>
          <a:xfrm>
            <a:off x="1259632" y="4725203"/>
            <a:ext cx="7368996" cy="5847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Fasi di costruzione, uso e dismissione non devono apportare danni all’ambiente o essere pericolosi per la salute</a:t>
            </a:r>
          </a:p>
        </p:txBody>
      </p:sp>
      <p:sp>
        <p:nvSpPr>
          <p:cNvPr id="18" name="Titolo 3"/>
          <p:cNvSpPr txBox="1">
            <a:spLocks/>
          </p:cNvSpPr>
          <p:nvPr/>
        </p:nvSpPr>
        <p:spPr>
          <a:xfrm>
            <a:off x="1259631" y="6250862"/>
            <a:ext cx="7255712" cy="60713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dirty="0">
                <a:solidFill>
                  <a:srgbClr val="002060"/>
                </a:solidFill>
                <a:latin typeface="+mn-lt"/>
              </a:rPr>
              <a:t>Impiego energie rinnovabili e riduzione dei consumi</a:t>
            </a:r>
          </a:p>
        </p:txBody>
      </p:sp>
      <p:sp>
        <p:nvSpPr>
          <p:cNvPr id="10" name="Freccia a destra 9"/>
          <p:cNvSpPr/>
          <p:nvPr/>
        </p:nvSpPr>
        <p:spPr>
          <a:xfrm>
            <a:off x="511050" y="4678764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Freccia a destra 19"/>
          <p:cNvSpPr/>
          <p:nvPr/>
        </p:nvSpPr>
        <p:spPr>
          <a:xfrm>
            <a:off x="505959" y="5512843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ccia a destra 20"/>
          <p:cNvSpPr/>
          <p:nvPr/>
        </p:nvSpPr>
        <p:spPr>
          <a:xfrm>
            <a:off x="505959" y="6250862"/>
            <a:ext cx="753672" cy="464512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itolo 3">
            <a:extLst>
              <a:ext uri="{FF2B5EF4-FFF2-40B4-BE49-F238E27FC236}">
                <a16:creationId xmlns:a16="http://schemas.microsoft.com/office/drawing/2014/main" id="{B00AC7AA-A4AB-8BF6-2B5B-15ECF7D72346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71860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0" grpId="0" animBg="1"/>
      <p:bldP spid="20" grpId="0" animBg="1"/>
      <p:bldP spid="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847310" y="2061467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it-IT" altLang="it-IT" sz="1800"/>
          </a:p>
        </p:txBody>
      </p:sp>
      <p:pic>
        <p:nvPicPr>
          <p:cNvPr id="241668" name="Picture 4" descr="giappone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15816" y="1340768"/>
            <a:ext cx="3096105" cy="2639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69" name="Picture 5" descr="P101008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717" y="1340768"/>
            <a:ext cx="2648127" cy="3063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0" name="Picture 6" descr="Scansione000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0893" y="1341015"/>
            <a:ext cx="2996859" cy="306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71" name="Picture 7" descr="roma e capri 036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915577" y="4077071"/>
            <a:ext cx="3096344" cy="2155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magine 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132" y="4503265"/>
            <a:ext cx="2753883" cy="2065412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74085" y="4501026"/>
            <a:ext cx="3017112" cy="196327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1727683" y="729732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>
                <a:solidFill>
                  <a:srgbClr val="002060"/>
                </a:solidFill>
              </a:rPr>
              <a:t>Life </a:t>
            </a:r>
            <a:r>
              <a:rPr lang="it-IT" sz="2000" b="1" dirty="0" err="1">
                <a:solidFill>
                  <a:srgbClr val="002060"/>
                </a:solidFill>
              </a:rPr>
              <a:t>Cycle</a:t>
            </a:r>
            <a:r>
              <a:rPr lang="it-IT" sz="2000" b="1" dirty="0">
                <a:solidFill>
                  <a:srgbClr val="002060"/>
                </a:solidFill>
              </a:rPr>
              <a:t> Analysis and Energy Efficiency</a:t>
            </a: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98692F84-813A-CA20-91FF-9680B141715D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210688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4000"/>
    </mc:Choice>
    <mc:Fallback xmlns="">
      <p:transition spd="slow" advClick="0" advTm="40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1223167" y="59896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NOZION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1" name="Rectangle 8"/>
          <p:cNvSpPr>
            <a:spLocks noChangeArrowheads="1"/>
          </p:cNvSpPr>
          <p:nvPr/>
        </p:nvSpPr>
        <p:spPr bwMode="auto">
          <a:xfrm>
            <a:off x="176183" y="1534015"/>
            <a:ext cx="6912768" cy="2449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600"/>
              </a:spcBef>
            </a:pPr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MATERIALI E LORO PROPRIETA’</a:t>
            </a:r>
            <a:b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</a:br>
            <a:endParaRPr lang="it-IT" sz="9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spcBef>
                <a:spcPts val="600"/>
              </a:spcBef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origine e classificazioni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chim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fisich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aratteristiche meccaniche</a:t>
            </a:r>
            <a:endParaRPr lang="it-IT" sz="2800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sp>
        <p:nvSpPr>
          <p:cNvPr id="82" name="Rectangle 8"/>
          <p:cNvSpPr>
            <a:spLocks noChangeArrowheads="1"/>
          </p:cNvSpPr>
          <p:nvPr/>
        </p:nvSpPr>
        <p:spPr bwMode="auto">
          <a:xfrm>
            <a:off x="185043" y="4096766"/>
            <a:ext cx="7676335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it-IT" sz="2400" b="1" dirty="0">
                <a:solidFill>
                  <a:srgbClr val="002060"/>
                </a:solidFill>
                <a:cs typeface="Consolas" panose="020B0609020204030204" pitchFamily="49" charset="0"/>
              </a:rPr>
              <a:t>ELEMENTI COSTRUTTIVI E LORO FUNZIONE </a:t>
            </a:r>
          </a:p>
          <a:p>
            <a:endParaRPr lang="it-IT" sz="1100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nomenclatura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realizzazione</a:t>
            </a:r>
          </a:p>
          <a:p>
            <a:pPr>
              <a:lnSpc>
                <a:spcPct val="150000"/>
              </a:lnSpc>
            </a:pPr>
            <a:r>
              <a:rPr lang="it-IT" sz="2400" dirty="0">
                <a:solidFill>
                  <a:srgbClr val="002060"/>
                </a:solidFill>
                <a:cs typeface="Consolas" panose="020B0609020204030204" pitchFamily="49" charset="0"/>
              </a:rPr>
              <a:t>comportamento in opera</a:t>
            </a:r>
          </a:p>
        </p:txBody>
      </p:sp>
      <p:pic>
        <p:nvPicPr>
          <p:cNvPr id="6146" name="Picture 2" descr="Chi vuol giocare con i Lego? | magzin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64088" y="1924822"/>
            <a:ext cx="3151260" cy="2109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Immagine 84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64088" y="4691438"/>
            <a:ext cx="3240360" cy="2027049"/>
          </a:xfrm>
          <a:prstGeom prst="rect">
            <a:avLst/>
          </a:prstGeom>
        </p:spPr>
      </p:pic>
      <p:sp>
        <p:nvSpPr>
          <p:cNvPr id="5" name="Titolo 3">
            <a:extLst>
              <a:ext uri="{FF2B5EF4-FFF2-40B4-BE49-F238E27FC236}">
                <a16:creationId xmlns:a16="http://schemas.microsoft.com/office/drawing/2014/main" id="{A46DABB1-1908-2E68-8264-E75424EB0A43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310223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265693" y="1119201"/>
            <a:ext cx="3770803" cy="5369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FRAGILITA’</a:t>
            </a:r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DUTTILITA’</a:t>
            </a: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E-DEFORMAZIONE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TENSIONE INTERNA-SFORZ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I ELEMENTARI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OLLECITAZIONI COMPOSTE*</a:t>
            </a:r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ELASTICITA’ e PLASTICITA’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RIGIDEZZA FLESSIONALE</a:t>
            </a:r>
          </a:p>
          <a:p>
            <a:b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</a:br>
            <a:endParaRPr lang="it-IT" sz="2000" b="1" dirty="0">
              <a:solidFill>
                <a:srgbClr val="002060"/>
              </a:solidFill>
              <a:cs typeface="Consolas" panose="020B0609020204030204" pitchFamily="49" charset="0"/>
            </a:endParaRP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VINCOL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SISTEMA MECCANICO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RESISTENZA</a:t>
            </a:r>
          </a:p>
          <a:p>
            <a:r>
              <a:rPr lang="it-IT" sz="2000" b="1" dirty="0">
                <a:solidFill>
                  <a:srgbClr val="002060"/>
                </a:solidFill>
                <a:cs typeface="Consolas" panose="020B0609020204030204" pitchFamily="49" charset="0"/>
              </a:rPr>
              <a:t>EQUILIBRIO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27584" y="1889617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2400" b="1" dirty="0">
                <a:solidFill>
                  <a:srgbClr val="C00000"/>
                </a:solidFill>
              </a:rPr>
              <a:t>MATERIALI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7584" y="3573016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r"/>
            <a:r>
              <a:rPr lang="it-IT" dirty="0"/>
              <a:t>CORPI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460375" y="5284612"/>
            <a:ext cx="22394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r"/>
            <a:r>
              <a:rPr lang="it-IT" dirty="0"/>
              <a:t>COMBINAZIONE </a:t>
            </a:r>
          </a:p>
          <a:p>
            <a:pPr algn="r"/>
            <a:r>
              <a:rPr lang="it-IT" dirty="0"/>
              <a:t>DI CORPI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96333" y="1328490"/>
            <a:ext cx="1419599" cy="1419599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26347" y="2803371"/>
            <a:ext cx="1793725" cy="2345926"/>
          </a:xfrm>
          <a:prstGeom prst="rect">
            <a:avLst/>
          </a:prstGeom>
        </p:spPr>
      </p:pic>
      <p:pic>
        <p:nvPicPr>
          <p:cNvPr id="9218" name="Picture 2" descr="PROGETTAZIONE STRUTTURALE - STRUTTURA MULTIPIANO ACCIAIO - Petri -  Pollastrini &amp; C. - Studio Tecnico Associato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98857" y="5284613"/>
            <a:ext cx="2020572" cy="1516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ttangolo arrotondato 7"/>
          <p:cNvSpPr/>
          <p:nvPr/>
        </p:nvSpPr>
        <p:spPr>
          <a:xfrm>
            <a:off x="1043608" y="1252019"/>
            <a:ext cx="2088232" cy="3401117"/>
          </a:xfrm>
          <a:prstGeom prst="roundRect">
            <a:avLst/>
          </a:prstGeom>
          <a:solidFill>
            <a:srgbClr val="C00000">
              <a:alpha val="5000"/>
            </a:srgbClr>
          </a:solidFill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Titolo 3">
            <a:extLst>
              <a:ext uri="{FF2B5EF4-FFF2-40B4-BE49-F238E27FC236}">
                <a16:creationId xmlns:a16="http://schemas.microsoft.com/office/drawing/2014/main" id="{77E8BABC-96A0-0E90-3024-FCD30C3F71F9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71393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Individuare i concetti chiav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627641" y="144200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rgbClr val="C00000"/>
                </a:solidFill>
              </a:rPr>
              <a:t>MATERIALE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594489" y="4256734"/>
            <a:ext cx="1872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it-IT"/>
            </a:defPPr>
            <a:lvl1pPr>
              <a:defRPr sz="2400" b="1">
                <a:solidFill>
                  <a:srgbClr val="C00000"/>
                </a:solidFill>
              </a:defRPr>
            </a:lvl1pPr>
          </a:lstStyle>
          <a:p>
            <a:pPr algn="ctr"/>
            <a:r>
              <a:rPr lang="it-IT" dirty="0"/>
              <a:t>CORPO</a:t>
            </a: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223167" y="532881"/>
            <a:ext cx="6697663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it-IT" sz="3200" b="1" dirty="0">
                <a:solidFill>
                  <a:srgbClr val="002060"/>
                </a:solidFill>
                <a:cs typeface="Consolas" panose="020B0609020204030204" pitchFamily="49" charset="0"/>
              </a:rPr>
              <a:t>CONCETTI DI BASE</a:t>
            </a:r>
            <a:endParaRPr lang="it-IT" sz="4000" b="1" dirty="0">
              <a:solidFill>
                <a:srgbClr val="002060"/>
              </a:solidFill>
              <a:cs typeface="Consolas" panose="020B0609020204030204" pitchFamily="49" charset="0"/>
            </a:endParaRPr>
          </a:p>
        </p:txBody>
      </p:sp>
      <p:grpSp>
        <p:nvGrpSpPr>
          <p:cNvPr id="10" name="Gruppo 9"/>
          <p:cNvGrpSpPr/>
          <p:nvPr/>
        </p:nvGrpSpPr>
        <p:grpSpPr>
          <a:xfrm>
            <a:off x="160204" y="1844824"/>
            <a:ext cx="8740775" cy="1716713"/>
            <a:chOff x="201609" y="2113293"/>
            <a:chExt cx="8740775" cy="1716713"/>
          </a:xfrm>
        </p:grpSpPr>
        <p:sp>
          <p:nvSpPr>
            <p:cNvPr id="14" name="CasellaDiTesto 4"/>
            <p:cNvSpPr txBox="1">
              <a:spLocks noChangeArrowheads="1"/>
            </p:cNvSpPr>
            <p:nvPr/>
          </p:nvSpPr>
          <p:spPr bwMode="auto">
            <a:xfrm>
              <a:off x="2816222" y="2113293"/>
              <a:ext cx="3511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MATERIA</a:t>
              </a:r>
            </a:p>
          </p:txBody>
        </p:sp>
        <p:grpSp>
          <p:nvGrpSpPr>
            <p:cNvPr id="15" name="Group 1"/>
            <p:cNvGrpSpPr>
              <a:grpSpLocks/>
            </p:cNvGrpSpPr>
            <p:nvPr/>
          </p:nvGrpSpPr>
          <p:grpSpPr bwMode="auto">
            <a:xfrm>
              <a:off x="201609" y="2411916"/>
              <a:ext cx="8740775" cy="1418090"/>
              <a:chOff x="244673" y="2146065"/>
              <a:chExt cx="11655381" cy="1890778"/>
            </a:xfrm>
          </p:grpSpPr>
          <p:sp>
            <p:nvSpPr>
              <p:cNvPr id="16" name="CasellaDiTesto 5"/>
              <p:cNvSpPr txBox="1">
                <a:spLocks noChangeArrowheads="1"/>
              </p:cNvSpPr>
              <p:nvPr/>
            </p:nvSpPr>
            <p:spPr bwMode="auto">
              <a:xfrm>
                <a:off x="244673" y="2805742"/>
                <a:ext cx="11655381" cy="12311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defTabSz="685800" eaLnBrk="1" hangingPunct="1">
                  <a:defRPr/>
                </a:pPr>
                <a:r>
                  <a:rPr lang="it-IT" altLang="it-IT" sz="1800" b="1" i="1" kern="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mater</a:t>
                </a:r>
              </a:p>
              <a:p>
                <a:pPr algn="ctr" defTabSz="685800" eaLnBrk="1" hangingPunct="1">
                  <a:defRPr/>
                </a:pPr>
                <a:r>
                  <a:rPr lang="it-IT" altLang="it-IT" sz="1800" kern="0" dirty="0">
                    <a:solidFill>
                      <a:srgbClr val="002060"/>
                    </a:solidFill>
                    <a:latin typeface="Arial" panose="020B0604020202020204" pitchFamily="34" charset="0"/>
                    <a:ea typeface="Calibri" panose="020F0502020204030204" pitchFamily="34" charset="0"/>
                  </a:rPr>
                  <a:t>nell’accezione più generica, ciò che costituisce tutti i corpi, la sostanza fisica che, assumendo forme diverse nello spazio, può essere oggetto di esperienza sensibile</a:t>
                </a:r>
                <a:endParaRPr lang="it-IT" altLang="it-IT" sz="1800" b="1" i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endParaRPr>
              </a:p>
            </p:txBody>
          </p:sp>
          <p:sp>
            <p:nvSpPr>
              <p:cNvPr id="17" name="Freccia in giù 7"/>
              <p:cNvSpPr/>
              <p:nvPr/>
            </p:nvSpPr>
            <p:spPr bwMode="auto">
              <a:xfrm>
                <a:off x="5831043" y="2146065"/>
                <a:ext cx="431838" cy="359832"/>
              </a:xfrm>
              <a:prstGeom prst="downArrow">
                <a:avLst/>
              </a:prstGeom>
              <a:solidFill>
                <a:srgbClr val="FFFFFF"/>
              </a:solidFill>
              <a:ln w="25400" cap="flat" cmpd="sng" algn="ctr">
                <a:solidFill>
                  <a:srgbClr val="FFFFFF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 defTabSz="685800" eaLnBrk="1" hangingPunct="1">
                  <a:defRPr/>
                </a:pPr>
                <a:endParaRPr lang="it-IT" sz="1600" kern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" name="Freccia in giù 6"/>
            <p:cNvSpPr/>
            <p:nvPr/>
          </p:nvSpPr>
          <p:spPr>
            <a:xfrm>
              <a:off x="4378446" y="2548412"/>
              <a:ext cx="379093" cy="387384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8" name="Gruppo 17"/>
          <p:cNvGrpSpPr/>
          <p:nvPr/>
        </p:nvGrpSpPr>
        <p:grpSpPr>
          <a:xfrm>
            <a:off x="155623" y="4659554"/>
            <a:ext cx="8740775" cy="1695482"/>
            <a:chOff x="197028" y="4928023"/>
            <a:chExt cx="8740775" cy="1695482"/>
          </a:xfrm>
        </p:grpSpPr>
        <p:sp>
          <p:nvSpPr>
            <p:cNvPr id="19" name="Freccia in giù 18"/>
            <p:cNvSpPr/>
            <p:nvPr/>
          </p:nvSpPr>
          <p:spPr>
            <a:xfrm>
              <a:off x="4377870" y="5294657"/>
              <a:ext cx="379093" cy="387384"/>
            </a:xfrm>
            <a:prstGeom prst="down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CasellaDiTesto 4"/>
            <p:cNvSpPr txBox="1">
              <a:spLocks noChangeArrowheads="1"/>
            </p:cNvSpPr>
            <p:nvPr/>
          </p:nvSpPr>
          <p:spPr bwMode="auto">
            <a:xfrm>
              <a:off x="2848230" y="4928023"/>
              <a:ext cx="35115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b="1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CORPO RIGIDO</a:t>
              </a:r>
            </a:p>
          </p:txBody>
        </p:sp>
        <p:sp>
          <p:nvSpPr>
            <p:cNvPr id="21" name="CasellaDiTesto 5"/>
            <p:cNvSpPr txBox="1">
              <a:spLocks noChangeArrowheads="1"/>
            </p:cNvSpPr>
            <p:nvPr/>
          </p:nvSpPr>
          <p:spPr bwMode="auto">
            <a:xfrm>
              <a:off x="197028" y="5700175"/>
              <a:ext cx="874077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defTabSz="685800" eaLnBrk="1" hangingPunct="1">
                <a:defRPr/>
              </a:pPr>
              <a:r>
                <a:rPr lang="it-IT" altLang="it-IT" sz="1800" kern="0" dirty="0">
                  <a:solidFill>
                    <a:srgbClr val="002060"/>
                  </a:solidFill>
                  <a:latin typeface="Arial" panose="020B0604020202020204" pitchFamily="34" charset="0"/>
                  <a:ea typeface="Calibri" panose="020F0502020204030204" pitchFamily="34" charset="0"/>
                </a:rPr>
                <a:t>nell’accezione più generica, ciò che è costituito da materiale, in cui si individua un centro di massa, con una propria estensione volumica  nel quale la distanza tra due punti qualsiasi rimane costante</a:t>
              </a:r>
              <a:endParaRPr lang="it-IT" altLang="it-IT" sz="1800" b="1" i="1" kern="0" dirty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</a:endParaRPr>
            </a:p>
          </p:txBody>
        </p:sp>
      </p:grpSp>
      <p:sp>
        <p:nvSpPr>
          <p:cNvPr id="5" name="Titolo 4">
            <a:extLst>
              <a:ext uri="{FF2B5EF4-FFF2-40B4-BE49-F238E27FC236}">
                <a16:creationId xmlns:a16="http://schemas.microsoft.com/office/drawing/2014/main" id="{34BE857C-D551-2EF3-65ED-60688BAC20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035E406F-4B26-F3D9-5F97-AEE0AE7C8CAA}"/>
              </a:ext>
            </a:extLst>
          </p:cNvPr>
          <p:cNvSpPr txBox="1">
            <a:spLocks/>
          </p:cNvSpPr>
          <p:nvPr/>
        </p:nvSpPr>
        <p:spPr>
          <a:xfrm>
            <a:off x="628649" y="188640"/>
            <a:ext cx="7886700" cy="411956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it-IT" sz="1800" b="1" dirty="0">
                <a:solidFill>
                  <a:srgbClr val="C00000"/>
                </a:solidFill>
                <a:latin typeface="+mn-lt"/>
              </a:rPr>
              <a:t>Elementi Costruttivi_2024-25</a:t>
            </a:r>
          </a:p>
        </p:txBody>
      </p:sp>
    </p:spTree>
    <p:extLst>
      <p:ext uri="{BB962C8B-B14F-4D97-AF65-F5344CB8AC3E}">
        <p14:creationId xmlns:p14="http://schemas.microsoft.com/office/powerpoint/2010/main" val="56833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7CE008C23DB7DD4EAE85E55115C4A7EA" ma:contentTypeVersion="18" ma:contentTypeDescription="Creare un nuovo documento." ma:contentTypeScope="" ma:versionID="02290f560fb1734b327c8052b2cd1ade">
  <xsd:schema xmlns:xsd="http://www.w3.org/2001/XMLSchema" xmlns:xs="http://www.w3.org/2001/XMLSchema" xmlns:p="http://schemas.microsoft.com/office/2006/metadata/properties" xmlns:ns3="f3077446-a7b8-4994-9298-7551826f19f8" xmlns:ns4="ce2ceee5-4e98-448d-bd69-9759c2918574" targetNamespace="http://schemas.microsoft.com/office/2006/metadata/properties" ma:root="true" ma:fieldsID="3bf229eed23e95a2e5a7260a53a382ee" ns3:_="" ns4:_="">
    <xsd:import namespace="f3077446-a7b8-4994-9298-7551826f19f8"/>
    <xsd:import namespace="ce2ceee5-4e98-448d-bd69-9759c2918574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GenerationTime" minOccurs="0"/>
                <xsd:element ref="ns4:MediaServiceEventHashCode" minOccurs="0"/>
                <xsd:element ref="ns4:MediaServiceDateTaken" minOccurs="0"/>
                <xsd:element ref="ns4:MediaServiceLocation" minOccurs="0"/>
                <xsd:element ref="ns4:MediaServiceOCR" minOccurs="0"/>
                <xsd:element ref="ns4:MediaServiceAutoKeyPoints" minOccurs="0"/>
                <xsd:element ref="ns4:MediaServiceKeyPoints" minOccurs="0"/>
                <xsd:element ref="ns4:MediaLengthInSeconds" minOccurs="0"/>
                <xsd:element ref="ns4:_activity" minOccurs="0"/>
                <xsd:element ref="ns4:MediaServiceObjectDetectorVersions" minOccurs="0"/>
                <xsd:element ref="ns4:MediaServiceSystemTags" minOccurs="0"/>
                <xsd:element ref="ns4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3077446-a7b8-4994-9298-7551826f19f8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Condiviso con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Condiviso con dettagli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Hash suggerimento condivisione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e2ceee5-4e98-448d-bd69-9759c291857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LengthInSeconds" ma:index="21" nillable="true" ma:displayName="Length (seconds)" ma:internalName="MediaLengthInSeconds" ma:readOnly="true">
      <xsd:simpleType>
        <xsd:restriction base="dms:Unknown"/>
      </xsd:simpleType>
    </xsd:element>
    <xsd:element name="_activity" ma:index="22" nillable="true" ma:displayName="_activity" ma:hidden="true" ma:internalName="_activity">
      <xsd:simpleType>
        <xsd:restriction base="dms:Note"/>
      </xsd:simpleType>
    </xsd:element>
    <xsd:element name="MediaServiceObjectDetectorVersions" ma:index="23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4" nillable="true" ma:displayName="MediaServiceSystemTags" ma:hidden="true" ma:internalName="MediaServiceSystemTags" ma:readOnly="true">
      <xsd:simpleType>
        <xsd:restriction base="dms:Note"/>
      </xsd:simpleType>
    </xsd:element>
    <xsd:element name="MediaServiceSearchProperties" ma:index="25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ce2ceee5-4e98-448d-bd69-9759c2918574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9C2AA428-66C2-4022-B0BC-B46EA52360C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3077446-a7b8-4994-9298-7551826f19f8"/>
    <ds:schemaRef ds:uri="ce2ceee5-4e98-448d-bd69-9759c291857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80F28CD-53A4-4A7F-B16C-9329B1E41742}">
  <ds:schemaRefs>
    <ds:schemaRef ds:uri="http://purl.org/dc/terms/"/>
    <ds:schemaRef ds:uri="http://schemas.openxmlformats.org/package/2006/metadata/core-properties"/>
    <ds:schemaRef ds:uri="f3077446-a7b8-4994-9298-7551826f19f8"/>
    <ds:schemaRef ds:uri="http://purl.org/dc/dcmitype/"/>
    <ds:schemaRef ds:uri="http://schemas.microsoft.com/office/2006/documentManagement/types"/>
    <ds:schemaRef ds:uri="http://purl.org/dc/elements/1.1/"/>
    <ds:schemaRef ds:uri="http://schemas.microsoft.com/office/2006/metadata/properties"/>
    <ds:schemaRef ds:uri="http://schemas.microsoft.com/office/infopath/2007/PartnerControls"/>
    <ds:schemaRef ds:uri="ce2ceee5-4e98-448d-bd69-9759c2918574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CB21BE3F-039D-4D58-997A-9CBE7D50D27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1937</Words>
  <Application>Microsoft Office PowerPoint</Application>
  <PresentationFormat>Presentazione su schermo (4:3)</PresentationFormat>
  <Paragraphs>361</Paragraphs>
  <Slides>29</Slides>
  <Notes>2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onsolas</vt:lpstr>
      <vt:lpstr>Wingdings</vt:lpstr>
      <vt:lpstr>1_Tema di Offic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ALTRE DEFINIZIONI IMPORTANT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 COS.A.1 Corso di ANALISI E PROGETTO DI ELEMENTI COSTRUTTIVI</dc:title>
  <dc:creator>GAROFOLO ILARIA</dc:creator>
  <cp:lastModifiedBy>GAROFOLO ILARIA</cp:lastModifiedBy>
  <cp:revision>189</cp:revision>
  <dcterms:created xsi:type="dcterms:W3CDTF">2011-02-28T18:47:19Z</dcterms:created>
  <dcterms:modified xsi:type="dcterms:W3CDTF">2025-03-12T05:51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E008C23DB7DD4EAE85E55115C4A7EA</vt:lpwstr>
  </property>
</Properties>
</file>